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6193979" w14:textId="77777777" w:rsidR="00724F65" w:rsidRPr="00840AF9" w:rsidRDefault="00724F65"/>
    <w:tbl>
      <w:tblPr>
        <w:tblW w:w="1107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00"/>
        <w:gridCol w:w="5670"/>
      </w:tblGrid>
      <w:tr w:rsidR="00A5383F" w:rsidRPr="00840AF9" w14:paraId="4178E099" w14:textId="77777777" w:rsidTr="003579A1">
        <w:tc>
          <w:tcPr>
            <w:tcW w:w="5400" w:type="dxa"/>
          </w:tcPr>
          <w:p w14:paraId="50BEA5D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1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3CEDA6AA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041F950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AA451FB" w14:textId="77777777" w:rsidR="00724F65" w:rsidRPr="00B25C7D" w:rsidRDefault="00B25C7D" w:rsidP="00B25C7D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What is the arithmetic mean of </w:t>
            </w:r>
            <w:r w:rsidR="00587CAB">
              <w:rPr>
                <w:position w:val="-30"/>
                <w:sz w:val="32"/>
                <w:szCs w:val="32"/>
              </w:rPr>
              <w:pict w14:anchorId="1F6183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pt;height:40pt">
                  <v:imagedata r:id="rId6" o:title=""/>
                </v:shape>
              </w:pict>
            </w:r>
            <w:r>
              <w:rPr>
                <w:sz w:val="32"/>
                <w:szCs w:val="32"/>
              </w:rPr>
              <w:t xml:space="preserve"> </w:t>
            </w:r>
          </w:p>
          <w:p w14:paraId="1CE9E56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411498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63E759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533035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115063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E9D2AD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6E82AF9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697E49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2C29448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635E5E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CC27F8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CA2398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684C1D6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670" w:type="dxa"/>
          </w:tcPr>
          <w:p w14:paraId="4E0CFC9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1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6343227E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218F1C5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A3FAE12" w14:textId="77777777" w:rsidR="00B25C7D" w:rsidRPr="00B25C7D" w:rsidRDefault="00B25C7D" w:rsidP="00B25C7D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What is the arithmetic mean of </w:t>
            </w:r>
            <w:r w:rsidR="00587CAB">
              <w:rPr>
                <w:position w:val="-30"/>
                <w:sz w:val="32"/>
                <w:szCs w:val="32"/>
              </w:rPr>
              <w:pict w14:anchorId="7AEDC7F6">
                <v:shape id="_x0000_i1026" type="#_x0000_t75" style="width:105pt;height:40pt">
                  <v:imagedata r:id="rId7" o:title=""/>
                </v:shape>
              </w:pict>
            </w:r>
            <w:r>
              <w:rPr>
                <w:sz w:val="32"/>
                <w:szCs w:val="32"/>
              </w:rPr>
              <w:t xml:space="preserve"> </w:t>
            </w:r>
          </w:p>
          <w:p w14:paraId="4805A84E" w14:textId="77777777" w:rsidR="00724F65" w:rsidRPr="00840AF9" w:rsidRDefault="00724F65" w:rsidP="00B25C7D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C1681E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682D61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45BC8F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038427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95B315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5A819DF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995FD2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4A1C79C9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69FE3CB0" w14:textId="77777777" w:rsidTr="003579A1">
        <w:tc>
          <w:tcPr>
            <w:tcW w:w="5400" w:type="dxa"/>
          </w:tcPr>
          <w:p w14:paraId="554D197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1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09D783F7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2BEE4D0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00D1AFE" w14:textId="77777777" w:rsidR="00724F65" w:rsidRPr="00B25C7D" w:rsidRDefault="00B25C7D" w:rsidP="00B25C7D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What is the arithmetic mean of </w:t>
            </w:r>
            <w:r w:rsidR="00587CAB">
              <w:rPr>
                <w:position w:val="-30"/>
                <w:sz w:val="32"/>
                <w:szCs w:val="32"/>
              </w:rPr>
              <w:pict w14:anchorId="0F1D2FB1">
                <v:shape id="_x0000_i1027" type="#_x0000_t75" style="width:105pt;height:40pt">
                  <v:imagedata r:id="rId8" o:title=""/>
                </v:shape>
              </w:pict>
            </w:r>
            <w:r>
              <w:rPr>
                <w:sz w:val="32"/>
                <w:szCs w:val="32"/>
              </w:rPr>
              <w:t xml:space="preserve"> </w:t>
            </w:r>
          </w:p>
          <w:p w14:paraId="41D1773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BD8277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E6EE4E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F51837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52D092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BC4FB5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7EEB91E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E48F51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3FEFCA7A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670" w:type="dxa"/>
          </w:tcPr>
          <w:p w14:paraId="6D37709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1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02E7AC53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0CCAA0A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482F35A" w14:textId="77777777" w:rsidR="00B25C7D" w:rsidRDefault="00B25C7D" w:rsidP="00B25C7D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What is the arithmetic mean of </w:t>
            </w:r>
          </w:p>
          <w:p w14:paraId="3EBEA0BF" w14:textId="77777777" w:rsidR="00B25C7D" w:rsidRPr="00B25C7D" w:rsidRDefault="00587CAB" w:rsidP="00B25C7D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position w:val="-30"/>
                <w:sz w:val="32"/>
                <w:szCs w:val="32"/>
              </w:rPr>
              <w:pict w14:anchorId="6DBB4E93">
                <v:shape id="_x0000_i1028" type="#_x0000_t75" style="width:105pt;height:40pt">
                  <v:imagedata r:id="rId9" o:title=""/>
                </v:shape>
              </w:pict>
            </w:r>
            <w:r w:rsidR="00B25C7D">
              <w:rPr>
                <w:sz w:val="32"/>
                <w:szCs w:val="32"/>
              </w:rPr>
              <w:t xml:space="preserve"> </w:t>
            </w:r>
          </w:p>
          <w:p w14:paraId="3229A0DF" w14:textId="77777777" w:rsidR="00724F65" w:rsidRPr="00840AF9" w:rsidRDefault="00724F65" w:rsidP="00B25C7D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20D4A8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2F1DE4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3E87E6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946A3B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602887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7A39AB1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165B993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068CE7A4" w14:textId="77777777" w:rsidR="00B25C7D" w:rsidRDefault="00B25C7D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69F2AA2" w14:textId="77777777" w:rsidR="00B25C7D" w:rsidRPr="00840AF9" w:rsidRDefault="00B25C7D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3338191" w14:textId="77777777" w:rsidR="00724F65" w:rsidRPr="00840AF9" w:rsidRDefault="00724F65" w:rsidP="00724F65">
            <w:pPr>
              <w:spacing w:after="0" w:line="240" w:lineRule="auto"/>
            </w:pPr>
          </w:p>
        </w:tc>
      </w:tr>
    </w:tbl>
    <w:p w14:paraId="596B21CD" w14:textId="77777777" w:rsidR="00C30611" w:rsidRPr="00840AF9" w:rsidRDefault="00C30611"/>
    <w:tbl>
      <w:tblPr>
        <w:tblW w:w="1107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00"/>
        <w:gridCol w:w="5670"/>
      </w:tblGrid>
      <w:tr w:rsidR="00A5383F" w:rsidRPr="00840AF9" w14:paraId="13B67BE7" w14:textId="77777777" w:rsidTr="003579A1">
        <w:trPr>
          <w:trHeight w:val="7280"/>
        </w:trPr>
        <w:tc>
          <w:tcPr>
            <w:tcW w:w="5400" w:type="dxa"/>
          </w:tcPr>
          <w:p w14:paraId="7DFC9B9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lastRenderedPageBreak/>
              <w:t xml:space="preserve">#2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5EEA2C86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58BAF8E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7EBA929" w14:textId="77777777" w:rsidR="00724F65" w:rsidRPr="00B25C7D" w:rsidRDefault="00B25C7D" w:rsidP="00B25C7D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What is the population variance of the set {1,2,4,8,10}?</w:t>
            </w:r>
          </w:p>
          <w:p w14:paraId="46C54B4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9E6DF2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90ACF2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EB8EC2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7491CE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AE6268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5A61D34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5F22AE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66647B9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7E5449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1842ED0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670" w:type="dxa"/>
          </w:tcPr>
          <w:p w14:paraId="7704CDF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2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0E5F1018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6FF9309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5C958A9" w14:textId="77777777" w:rsidR="00B25C7D" w:rsidRPr="00B25C7D" w:rsidRDefault="00B25C7D" w:rsidP="00B25C7D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What is the population variance of the set {1,2,4,8,10}?</w:t>
            </w:r>
          </w:p>
          <w:p w14:paraId="585B1C8A" w14:textId="77777777" w:rsidR="00724F65" w:rsidRPr="00840AF9" w:rsidRDefault="00724F65" w:rsidP="00B25C7D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A62CF7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BBE19A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6EB7E4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35741E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5872C6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DBF593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70CD643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28BAE9D" w14:textId="77777777" w:rsidR="00724F65" w:rsidRPr="003579A1" w:rsidRDefault="003579A1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Round    1    2    3    4    5</w:t>
            </w:r>
          </w:p>
        </w:tc>
      </w:tr>
      <w:tr w:rsidR="00A5383F" w:rsidRPr="00840AF9" w14:paraId="4B29BDE3" w14:textId="77777777" w:rsidTr="003579A1">
        <w:tc>
          <w:tcPr>
            <w:tcW w:w="5400" w:type="dxa"/>
          </w:tcPr>
          <w:p w14:paraId="5ABC0F9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2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7BAF7A1B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5EC64F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8EABEBC" w14:textId="77777777" w:rsidR="003579A1" w:rsidRPr="00B25C7D" w:rsidRDefault="003579A1" w:rsidP="003579A1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What is the population variance of the set {1,2,4,8,10}?</w:t>
            </w:r>
          </w:p>
          <w:p w14:paraId="50A40C0F" w14:textId="77777777" w:rsidR="00724F65" w:rsidRPr="00840AF9" w:rsidRDefault="00724F65" w:rsidP="003579A1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06F8C8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26E817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469801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E6374E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888A28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CCEE78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78944C5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C4208A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3C523D71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670" w:type="dxa"/>
          </w:tcPr>
          <w:p w14:paraId="3A0BE50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2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755D1FBE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097A7B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5093241" w14:textId="77777777" w:rsidR="003579A1" w:rsidRPr="00B25C7D" w:rsidRDefault="003579A1" w:rsidP="003579A1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What is the population variance of the set {1,2,4,8,10}?</w:t>
            </w:r>
          </w:p>
          <w:p w14:paraId="6CD9B23D" w14:textId="77777777" w:rsidR="00724F65" w:rsidRPr="00840AF9" w:rsidRDefault="00724F65" w:rsidP="003579A1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697CB1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8561D3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AABE9A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02F6C4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658E97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C01F4C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1218D2C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D5C187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3123F2E3" w14:textId="77777777" w:rsidR="00724F65" w:rsidRPr="00840AF9" w:rsidRDefault="00724F65" w:rsidP="00724F65">
            <w:pPr>
              <w:spacing w:after="0" w:line="240" w:lineRule="auto"/>
            </w:pPr>
          </w:p>
        </w:tc>
      </w:tr>
    </w:tbl>
    <w:p w14:paraId="1B669BFD" w14:textId="77777777" w:rsidR="00724F65" w:rsidRPr="00840AF9" w:rsidRDefault="00724F65"/>
    <w:tbl>
      <w:tblPr>
        <w:tblW w:w="1107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90"/>
        <w:gridCol w:w="5580"/>
      </w:tblGrid>
      <w:tr w:rsidR="00A5383F" w:rsidRPr="00840AF9" w14:paraId="5D042616" w14:textId="77777777" w:rsidTr="003579A1">
        <w:trPr>
          <w:trHeight w:val="8360"/>
        </w:trPr>
        <w:tc>
          <w:tcPr>
            <w:tcW w:w="5490" w:type="dxa"/>
          </w:tcPr>
          <w:p w14:paraId="4A7AE95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lastRenderedPageBreak/>
              <w:t xml:space="preserve">#3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685588F0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3473481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5A15938" w14:textId="77777777" w:rsidR="00724F65" w:rsidRPr="003579A1" w:rsidRDefault="003579A1" w:rsidP="003579A1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Based on the empirical rule, what </w:t>
            </w:r>
            <w:proofErr w:type="gramStart"/>
            <w:r>
              <w:rPr>
                <w:sz w:val="32"/>
                <w:szCs w:val="32"/>
              </w:rPr>
              <w:t>z-score</w:t>
            </w:r>
            <w:proofErr w:type="gramEnd"/>
            <w:r>
              <w:rPr>
                <w:sz w:val="32"/>
                <w:szCs w:val="32"/>
              </w:rPr>
              <w:t xml:space="preserve"> corresponds to the 84</w:t>
            </w:r>
            <w:r w:rsidRPr="003579A1">
              <w:rPr>
                <w:sz w:val="32"/>
                <w:szCs w:val="32"/>
                <w:vertAlign w:val="superscript"/>
              </w:rPr>
              <w:t>th</w:t>
            </w:r>
            <w:r>
              <w:rPr>
                <w:sz w:val="32"/>
                <w:szCs w:val="32"/>
              </w:rPr>
              <w:t xml:space="preserve"> percentile?</w:t>
            </w:r>
          </w:p>
          <w:p w14:paraId="59E8A26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CAAC97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F00C79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BF56CA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15728F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7CBC9A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7004B6E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FEAB46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6A18D66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5E6CDD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272A9F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3EE1BF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0B32938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580" w:type="dxa"/>
          </w:tcPr>
          <w:p w14:paraId="2441316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3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7411BB3F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674956D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39693F0" w14:textId="77777777" w:rsidR="003579A1" w:rsidRPr="003579A1" w:rsidRDefault="003579A1" w:rsidP="003579A1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Based on the empirical rule, what </w:t>
            </w:r>
            <w:proofErr w:type="gramStart"/>
            <w:r>
              <w:rPr>
                <w:sz w:val="32"/>
                <w:szCs w:val="32"/>
              </w:rPr>
              <w:t>z-score</w:t>
            </w:r>
            <w:proofErr w:type="gramEnd"/>
            <w:r>
              <w:rPr>
                <w:sz w:val="32"/>
                <w:szCs w:val="32"/>
              </w:rPr>
              <w:t xml:space="preserve"> corresponds to the 84</w:t>
            </w:r>
            <w:r w:rsidRPr="003579A1">
              <w:rPr>
                <w:sz w:val="32"/>
                <w:szCs w:val="32"/>
                <w:vertAlign w:val="superscript"/>
              </w:rPr>
              <w:t>th</w:t>
            </w:r>
            <w:r>
              <w:rPr>
                <w:sz w:val="32"/>
                <w:szCs w:val="32"/>
              </w:rPr>
              <w:t xml:space="preserve"> percentile?</w:t>
            </w:r>
          </w:p>
          <w:p w14:paraId="42B61962" w14:textId="77777777" w:rsidR="00724F65" w:rsidRPr="00840AF9" w:rsidRDefault="00724F65" w:rsidP="003579A1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EF88B1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FFD881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C5AA8C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D0AC79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196F2A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6E69BC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47F3B96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C1B70A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73BE0CF6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6EC0035A" w14:textId="77777777" w:rsidTr="003579A1">
        <w:tc>
          <w:tcPr>
            <w:tcW w:w="5490" w:type="dxa"/>
          </w:tcPr>
          <w:p w14:paraId="0336096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3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4B13DECE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545760A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722B829" w14:textId="77777777" w:rsidR="003579A1" w:rsidRPr="003579A1" w:rsidRDefault="003579A1" w:rsidP="003579A1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Based on the empirical rule, what </w:t>
            </w:r>
            <w:proofErr w:type="gramStart"/>
            <w:r>
              <w:rPr>
                <w:sz w:val="32"/>
                <w:szCs w:val="32"/>
              </w:rPr>
              <w:t>z-score</w:t>
            </w:r>
            <w:proofErr w:type="gramEnd"/>
            <w:r>
              <w:rPr>
                <w:sz w:val="32"/>
                <w:szCs w:val="32"/>
              </w:rPr>
              <w:t xml:space="preserve"> corresponds to the 84</w:t>
            </w:r>
            <w:r w:rsidRPr="003579A1">
              <w:rPr>
                <w:sz w:val="32"/>
                <w:szCs w:val="32"/>
                <w:vertAlign w:val="superscript"/>
              </w:rPr>
              <w:t>th</w:t>
            </w:r>
            <w:r>
              <w:rPr>
                <w:sz w:val="32"/>
                <w:szCs w:val="32"/>
              </w:rPr>
              <w:t xml:space="preserve"> percentile?</w:t>
            </w:r>
          </w:p>
          <w:p w14:paraId="49FFD529" w14:textId="77777777" w:rsidR="00724F65" w:rsidRPr="00840AF9" w:rsidRDefault="00724F65" w:rsidP="003579A1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6A15EA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7BA42C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FA0B90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3E6976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04C540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B3FFD5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30E79F7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0DCA54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6BBD93AF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580" w:type="dxa"/>
          </w:tcPr>
          <w:p w14:paraId="62D77E8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3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001E1F39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EA06BD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B557E9C" w14:textId="77777777" w:rsidR="003579A1" w:rsidRPr="003579A1" w:rsidRDefault="003579A1" w:rsidP="003579A1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Based on the empirical rule, what </w:t>
            </w:r>
            <w:proofErr w:type="gramStart"/>
            <w:r>
              <w:rPr>
                <w:sz w:val="32"/>
                <w:szCs w:val="32"/>
              </w:rPr>
              <w:t>z-score</w:t>
            </w:r>
            <w:proofErr w:type="gramEnd"/>
            <w:r>
              <w:rPr>
                <w:sz w:val="32"/>
                <w:szCs w:val="32"/>
              </w:rPr>
              <w:t xml:space="preserve"> corresponds to the 84</w:t>
            </w:r>
            <w:r w:rsidRPr="003579A1">
              <w:rPr>
                <w:sz w:val="32"/>
                <w:szCs w:val="32"/>
                <w:vertAlign w:val="superscript"/>
              </w:rPr>
              <w:t>th</w:t>
            </w:r>
            <w:r>
              <w:rPr>
                <w:sz w:val="32"/>
                <w:szCs w:val="32"/>
              </w:rPr>
              <w:t xml:space="preserve"> percentile?</w:t>
            </w:r>
          </w:p>
          <w:p w14:paraId="69E6D952" w14:textId="77777777" w:rsidR="00724F65" w:rsidRPr="00840AF9" w:rsidRDefault="00724F65" w:rsidP="003579A1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82C16E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E7755E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327BC1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66870A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FB6F23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876F44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36855E5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582268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5D0DA000" w14:textId="77777777" w:rsidR="00724F65" w:rsidRPr="00840AF9" w:rsidRDefault="00724F65" w:rsidP="00724F65">
            <w:pPr>
              <w:spacing w:after="0" w:line="240" w:lineRule="auto"/>
            </w:pPr>
          </w:p>
        </w:tc>
      </w:tr>
    </w:tbl>
    <w:p w14:paraId="574D8E5A" w14:textId="77777777" w:rsidR="00724F65" w:rsidRPr="00840AF9" w:rsidRDefault="00724F65">
      <w:pPr>
        <w:rPr>
          <w:b/>
        </w:rPr>
      </w:pPr>
    </w:p>
    <w:tbl>
      <w:tblPr>
        <w:tblW w:w="1107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00"/>
        <w:gridCol w:w="5670"/>
      </w:tblGrid>
      <w:tr w:rsidR="00A5383F" w:rsidRPr="00840AF9" w14:paraId="5839C5A6" w14:textId="77777777" w:rsidTr="00E86113">
        <w:trPr>
          <w:trHeight w:val="7217"/>
        </w:trPr>
        <w:tc>
          <w:tcPr>
            <w:tcW w:w="5400" w:type="dxa"/>
          </w:tcPr>
          <w:p w14:paraId="555AF9D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4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1E30BE6C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4F0609F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5B9A65F" w14:textId="44865017" w:rsidR="00724F65" w:rsidRPr="003579A1" w:rsidRDefault="003579A1" w:rsidP="003579A1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For normal distributions X and Y, </w:t>
            </w:r>
            <w:r w:rsidR="00587CAB">
              <w:rPr>
                <w:position w:val="-14"/>
                <w:sz w:val="32"/>
                <w:szCs w:val="32"/>
              </w:rPr>
              <w:pict w14:anchorId="45C23CDC">
                <v:shape id="_x0000_i1029" type="#_x0000_t75" style="width:53pt;height:22pt">
                  <v:imagedata r:id="rId10" o:title=""/>
                </v:shape>
              </w:pict>
            </w:r>
            <w:r>
              <w:rPr>
                <w:sz w:val="32"/>
                <w:szCs w:val="32"/>
              </w:rPr>
              <w:t xml:space="preserve"> and </w:t>
            </w:r>
            <w:r w:rsidR="00587CAB">
              <w:rPr>
                <w:position w:val="-14"/>
                <w:sz w:val="32"/>
                <w:szCs w:val="32"/>
              </w:rPr>
              <w:pict w14:anchorId="47A5ADA5">
                <v:shape id="_x0000_i1030" type="#_x0000_t75" style="width:52pt;height:22pt">
                  <v:imagedata r:id="rId11" o:title=""/>
                </v:shape>
              </w:pict>
            </w:r>
            <w:r>
              <w:t xml:space="preserve">. </w:t>
            </w:r>
            <w:r w:rsidR="00E86113">
              <w:rPr>
                <w:sz w:val="32"/>
                <w:szCs w:val="32"/>
              </w:rPr>
              <w:t xml:space="preserve">For both distributions, the data point x=y=9 has the same </w:t>
            </w:r>
            <w:proofErr w:type="gramStart"/>
            <w:r w:rsidR="00E86113">
              <w:rPr>
                <w:sz w:val="32"/>
                <w:szCs w:val="32"/>
              </w:rPr>
              <w:t>z-score</w:t>
            </w:r>
            <w:proofErr w:type="gramEnd"/>
            <w:r>
              <w:rPr>
                <w:sz w:val="32"/>
                <w:szCs w:val="32"/>
              </w:rPr>
              <w:t xml:space="preserve">. What is the ratio of the </w:t>
            </w:r>
            <w:r w:rsidR="00587CAB">
              <w:rPr>
                <w:sz w:val="32"/>
                <w:szCs w:val="32"/>
              </w:rPr>
              <w:t>standard deviations</w:t>
            </w:r>
            <w:r>
              <w:rPr>
                <w:sz w:val="32"/>
                <w:szCs w:val="32"/>
              </w:rPr>
              <w:t xml:space="preserve"> </w:t>
            </w:r>
            <w:r w:rsidR="00587CAB">
              <w:rPr>
                <w:position w:val="-38"/>
                <w:sz w:val="32"/>
                <w:szCs w:val="32"/>
              </w:rPr>
              <w:pict w14:anchorId="3A037818">
                <v:shape id="_x0000_i1031" type="#_x0000_t75" style="width:23pt;height:44pt">
                  <v:imagedata r:id="rId12" o:title=""/>
                </v:shape>
              </w:pict>
            </w:r>
            <w:r>
              <w:rPr>
                <w:sz w:val="32"/>
                <w:szCs w:val="32"/>
              </w:rPr>
              <w:t>?</w:t>
            </w:r>
          </w:p>
          <w:p w14:paraId="2E30493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D76113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57E0D1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FCA17F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705E69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586C583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F803D1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05B5A8A1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670" w:type="dxa"/>
          </w:tcPr>
          <w:p w14:paraId="2512DE3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4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5FE3A085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3A92058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EEAE583" w14:textId="074507A7" w:rsidR="00E86113" w:rsidRPr="003579A1" w:rsidRDefault="00E86113" w:rsidP="00E86113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For normal distributions X and Y, </w:t>
            </w:r>
            <w:r w:rsidR="00587CAB">
              <w:rPr>
                <w:position w:val="-14"/>
                <w:sz w:val="32"/>
                <w:szCs w:val="32"/>
              </w:rPr>
              <w:pict w14:anchorId="322312CD">
                <v:shape id="_x0000_i1032" type="#_x0000_t75" style="width:53pt;height:22pt">
                  <v:imagedata r:id="rId13" o:title=""/>
                </v:shape>
              </w:pict>
            </w:r>
            <w:r>
              <w:rPr>
                <w:sz w:val="32"/>
                <w:szCs w:val="32"/>
              </w:rPr>
              <w:t xml:space="preserve"> and </w:t>
            </w:r>
            <w:r w:rsidR="00587CAB">
              <w:rPr>
                <w:position w:val="-14"/>
                <w:sz w:val="32"/>
                <w:szCs w:val="32"/>
              </w:rPr>
              <w:pict w14:anchorId="06951366">
                <v:shape id="_x0000_i1033" type="#_x0000_t75" style="width:52pt;height:22pt">
                  <v:imagedata r:id="rId14" o:title=""/>
                </v:shape>
              </w:pict>
            </w:r>
            <w:r>
              <w:t xml:space="preserve">. </w:t>
            </w:r>
            <w:r>
              <w:rPr>
                <w:sz w:val="32"/>
                <w:szCs w:val="32"/>
              </w:rPr>
              <w:t xml:space="preserve">For both distributions, the data point x=y=9 has the same </w:t>
            </w:r>
            <w:proofErr w:type="gramStart"/>
            <w:r>
              <w:rPr>
                <w:sz w:val="32"/>
                <w:szCs w:val="32"/>
              </w:rPr>
              <w:t>z-s</w:t>
            </w:r>
            <w:r w:rsidR="00587CAB">
              <w:rPr>
                <w:sz w:val="32"/>
                <w:szCs w:val="32"/>
              </w:rPr>
              <w:t>core</w:t>
            </w:r>
            <w:proofErr w:type="gramEnd"/>
            <w:r w:rsidR="00587CAB">
              <w:rPr>
                <w:sz w:val="32"/>
                <w:szCs w:val="32"/>
              </w:rPr>
              <w:t xml:space="preserve">. What is the ratio of the standard </w:t>
            </w:r>
            <w:proofErr w:type="gramStart"/>
            <w:r w:rsidR="00587CAB">
              <w:rPr>
                <w:sz w:val="32"/>
                <w:szCs w:val="32"/>
              </w:rPr>
              <w:t xml:space="preserve">deviations </w:t>
            </w:r>
            <w:r>
              <w:rPr>
                <w:sz w:val="32"/>
                <w:szCs w:val="32"/>
              </w:rPr>
              <w:t xml:space="preserve"> </w:t>
            </w:r>
            <w:proofErr w:type="gramEnd"/>
            <w:r w:rsidR="00587CAB">
              <w:rPr>
                <w:position w:val="-38"/>
                <w:sz w:val="32"/>
                <w:szCs w:val="32"/>
              </w:rPr>
              <w:pict w14:anchorId="2015EA20">
                <v:shape id="_x0000_i1034" type="#_x0000_t75" style="width:23pt;height:44pt">
                  <v:imagedata r:id="rId15" o:title=""/>
                </v:shape>
              </w:pict>
            </w:r>
            <w:r>
              <w:rPr>
                <w:sz w:val="32"/>
                <w:szCs w:val="32"/>
              </w:rPr>
              <w:t>?</w:t>
            </w:r>
          </w:p>
          <w:p w14:paraId="6473816B" w14:textId="77777777" w:rsidR="00724F65" w:rsidRPr="00840AF9" w:rsidRDefault="00724F65" w:rsidP="00E86113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E38D3D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524B80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CB3B55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54170B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A8D5A8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3BD7665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17D8A91" w14:textId="77777777" w:rsidR="00724F65" w:rsidRPr="00E86113" w:rsidRDefault="00E86113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Round    1    2    3    4    5</w:t>
            </w:r>
          </w:p>
        </w:tc>
      </w:tr>
      <w:tr w:rsidR="00A5383F" w:rsidRPr="00840AF9" w14:paraId="366BDC34" w14:textId="77777777" w:rsidTr="00E86113">
        <w:trPr>
          <w:trHeight w:val="70"/>
        </w:trPr>
        <w:tc>
          <w:tcPr>
            <w:tcW w:w="5400" w:type="dxa"/>
          </w:tcPr>
          <w:p w14:paraId="3B605D8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4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7AEFDC6D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5EE8352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D4B5D27" w14:textId="36D02805" w:rsidR="00E86113" w:rsidRPr="003579A1" w:rsidRDefault="00E86113" w:rsidP="00E86113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For normal distributions X and Y, </w:t>
            </w:r>
            <w:r w:rsidR="00587CAB">
              <w:rPr>
                <w:position w:val="-14"/>
                <w:sz w:val="32"/>
                <w:szCs w:val="32"/>
              </w:rPr>
              <w:pict w14:anchorId="03C39EB4">
                <v:shape id="_x0000_i1035" type="#_x0000_t75" style="width:53pt;height:22pt">
                  <v:imagedata r:id="rId16" o:title=""/>
                </v:shape>
              </w:pict>
            </w:r>
            <w:r>
              <w:rPr>
                <w:sz w:val="32"/>
                <w:szCs w:val="32"/>
              </w:rPr>
              <w:t xml:space="preserve"> and </w:t>
            </w:r>
            <w:r w:rsidR="00587CAB">
              <w:rPr>
                <w:position w:val="-14"/>
                <w:sz w:val="32"/>
                <w:szCs w:val="32"/>
              </w:rPr>
              <w:pict w14:anchorId="02AC010A">
                <v:shape id="_x0000_i1036" type="#_x0000_t75" style="width:52pt;height:22pt">
                  <v:imagedata r:id="rId17" o:title=""/>
                </v:shape>
              </w:pict>
            </w:r>
            <w:r>
              <w:t xml:space="preserve">. </w:t>
            </w:r>
            <w:r>
              <w:rPr>
                <w:sz w:val="32"/>
                <w:szCs w:val="32"/>
              </w:rPr>
              <w:t xml:space="preserve">For both distributions, the data point x=y=9 has the same </w:t>
            </w:r>
            <w:proofErr w:type="gramStart"/>
            <w:r>
              <w:rPr>
                <w:sz w:val="32"/>
                <w:szCs w:val="32"/>
              </w:rPr>
              <w:t>z-score</w:t>
            </w:r>
            <w:proofErr w:type="gramEnd"/>
            <w:r w:rsidR="00587CAB">
              <w:rPr>
                <w:sz w:val="32"/>
                <w:szCs w:val="32"/>
              </w:rPr>
              <w:t>. What is the ratio of the standard deviations</w:t>
            </w:r>
            <w:r>
              <w:rPr>
                <w:sz w:val="32"/>
                <w:szCs w:val="32"/>
              </w:rPr>
              <w:t xml:space="preserve"> </w:t>
            </w:r>
            <w:r w:rsidR="00587CAB">
              <w:rPr>
                <w:position w:val="-38"/>
                <w:sz w:val="32"/>
                <w:szCs w:val="32"/>
              </w:rPr>
              <w:pict w14:anchorId="1BB07F1A">
                <v:shape id="_x0000_i1037" type="#_x0000_t75" style="width:23pt;height:44pt">
                  <v:imagedata r:id="rId18" o:title=""/>
                </v:shape>
              </w:pict>
            </w:r>
            <w:r>
              <w:rPr>
                <w:sz w:val="32"/>
                <w:szCs w:val="32"/>
              </w:rPr>
              <w:t>?</w:t>
            </w:r>
          </w:p>
          <w:p w14:paraId="1F41680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B418E1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CF5F51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52C8EF5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192B0FB" w14:textId="77777777" w:rsidR="00724F65" w:rsidRPr="00840AF9" w:rsidRDefault="00724F65" w:rsidP="00724F65">
            <w:pPr>
              <w:spacing w:after="0" w:line="240" w:lineRule="auto"/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</w:tc>
        <w:tc>
          <w:tcPr>
            <w:tcW w:w="5670" w:type="dxa"/>
          </w:tcPr>
          <w:p w14:paraId="739C2E8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4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49B1C45D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43C7089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5A061EA" w14:textId="03FA6DBD" w:rsidR="00E86113" w:rsidRPr="003579A1" w:rsidRDefault="00E86113" w:rsidP="00E86113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For normal distributions X and Y, </w:t>
            </w:r>
            <w:r w:rsidR="00587CAB">
              <w:rPr>
                <w:position w:val="-14"/>
                <w:sz w:val="32"/>
                <w:szCs w:val="32"/>
              </w:rPr>
              <w:pict w14:anchorId="5D08D134">
                <v:shape id="_x0000_i1038" type="#_x0000_t75" style="width:53pt;height:22pt">
                  <v:imagedata r:id="rId19" o:title=""/>
                </v:shape>
              </w:pict>
            </w:r>
            <w:r>
              <w:rPr>
                <w:sz w:val="32"/>
                <w:szCs w:val="32"/>
              </w:rPr>
              <w:t xml:space="preserve"> and </w:t>
            </w:r>
            <w:r w:rsidR="00587CAB">
              <w:rPr>
                <w:position w:val="-14"/>
                <w:sz w:val="32"/>
                <w:szCs w:val="32"/>
              </w:rPr>
              <w:pict w14:anchorId="364E90AE">
                <v:shape id="_x0000_i1039" type="#_x0000_t75" style="width:52pt;height:22pt">
                  <v:imagedata r:id="rId20" o:title=""/>
                </v:shape>
              </w:pict>
            </w:r>
            <w:r>
              <w:t xml:space="preserve">. </w:t>
            </w:r>
            <w:r>
              <w:rPr>
                <w:sz w:val="32"/>
                <w:szCs w:val="32"/>
              </w:rPr>
              <w:t xml:space="preserve">For both distributions, the data point x=y=9 has the same </w:t>
            </w:r>
            <w:proofErr w:type="gramStart"/>
            <w:r>
              <w:rPr>
                <w:sz w:val="32"/>
                <w:szCs w:val="32"/>
              </w:rPr>
              <w:t>z-score</w:t>
            </w:r>
            <w:proofErr w:type="gramEnd"/>
            <w:r>
              <w:rPr>
                <w:sz w:val="32"/>
                <w:szCs w:val="32"/>
              </w:rPr>
              <w:t xml:space="preserve">. What is the ratio of the </w:t>
            </w:r>
            <w:r w:rsidR="00587CAB">
              <w:rPr>
                <w:sz w:val="32"/>
                <w:szCs w:val="32"/>
              </w:rPr>
              <w:t>standard deviations</w:t>
            </w:r>
            <w:r>
              <w:rPr>
                <w:sz w:val="32"/>
                <w:szCs w:val="32"/>
              </w:rPr>
              <w:t xml:space="preserve"> </w:t>
            </w:r>
            <w:r w:rsidR="00587CAB">
              <w:rPr>
                <w:position w:val="-38"/>
                <w:sz w:val="32"/>
                <w:szCs w:val="32"/>
              </w:rPr>
              <w:pict w14:anchorId="7F11466A">
                <v:shape id="_x0000_i1040" type="#_x0000_t75" style="width:23pt;height:44pt">
                  <v:imagedata r:id="rId21" o:title=""/>
                </v:shape>
              </w:pict>
            </w:r>
            <w:r>
              <w:rPr>
                <w:sz w:val="32"/>
                <w:szCs w:val="32"/>
              </w:rPr>
              <w:t>?</w:t>
            </w:r>
          </w:p>
          <w:p w14:paraId="0B9AED5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18F923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BE86A7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6E49636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077FA4F" w14:textId="77777777" w:rsidR="001A2DB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65CA54AE" w14:textId="77777777" w:rsidR="001A2DB5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E1F88F4" w14:textId="77777777" w:rsidR="001A2DB5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AD5C824" w14:textId="77777777" w:rsidR="001A2DB5" w:rsidRPr="00840AF9" w:rsidRDefault="001A2DB5" w:rsidP="00724F65">
            <w:pPr>
              <w:spacing w:after="0" w:line="240" w:lineRule="auto"/>
            </w:pPr>
          </w:p>
        </w:tc>
      </w:tr>
      <w:tr w:rsidR="00A5383F" w:rsidRPr="00840AF9" w14:paraId="5824AF93" w14:textId="77777777" w:rsidTr="00E86113">
        <w:tc>
          <w:tcPr>
            <w:tcW w:w="5400" w:type="dxa"/>
          </w:tcPr>
          <w:p w14:paraId="62EB8989" w14:textId="77777777" w:rsidR="00724F65" w:rsidRPr="00840AF9" w:rsidRDefault="00724F65" w:rsidP="00724F65">
            <w:pPr>
              <w:spacing w:after="0" w:line="240" w:lineRule="auto"/>
              <w:rPr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lastRenderedPageBreak/>
              <w:t xml:space="preserve">#5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01083406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32C08932" w14:textId="77777777" w:rsidR="00724F65" w:rsidRPr="00840AF9" w:rsidRDefault="00724F65" w:rsidP="00724F65">
            <w:pPr>
              <w:spacing w:after="0" w:line="240" w:lineRule="auto"/>
              <w:rPr>
                <w:sz w:val="32"/>
                <w:szCs w:val="32"/>
              </w:rPr>
            </w:pPr>
          </w:p>
          <w:p w14:paraId="1F5C13CA" w14:textId="77777777" w:rsidR="00724F65" w:rsidRPr="001035B4" w:rsidRDefault="001035B4" w:rsidP="00E86113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One general, two captains, two majors, and three sergeants are seated at a fixed round table for a meeting. How many distinct arrangements </w:t>
            </w:r>
            <w:r w:rsidRPr="001035B4">
              <w:rPr>
                <w:b/>
                <w:sz w:val="32"/>
                <w:szCs w:val="32"/>
              </w:rPr>
              <w:t>based on rank</w:t>
            </w:r>
            <w:r>
              <w:rPr>
                <w:sz w:val="32"/>
                <w:szCs w:val="32"/>
              </w:rPr>
              <w:t xml:space="preserve"> can they be seated around the table? </w:t>
            </w:r>
          </w:p>
          <w:p w14:paraId="2A6FFC7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5346B4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70389E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DCE004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32EC888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73F088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0837CAB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F68788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5E435F9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670" w:type="dxa"/>
          </w:tcPr>
          <w:p w14:paraId="5EF75903" w14:textId="77777777" w:rsidR="00724F65" w:rsidRPr="00840AF9" w:rsidRDefault="00724F65" w:rsidP="00724F65">
            <w:pPr>
              <w:spacing w:after="0" w:line="240" w:lineRule="auto"/>
              <w:rPr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5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521EB3D6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7EE5FA38" w14:textId="77777777" w:rsidR="00724F65" w:rsidRPr="00840AF9" w:rsidRDefault="00724F65" w:rsidP="00724F65">
            <w:pPr>
              <w:spacing w:after="0" w:line="240" w:lineRule="auto"/>
              <w:rPr>
                <w:sz w:val="32"/>
                <w:szCs w:val="32"/>
              </w:rPr>
            </w:pPr>
          </w:p>
          <w:p w14:paraId="57BD429C" w14:textId="77777777" w:rsidR="001035B4" w:rsidRPr="001035B4" w:rsidRDefault="001035B4" w:rsidP="001035B4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One general, two captains, two majors, and three sergeants are seated at a fixed round table for a meeting. How many distinct arrangements </w:t>
            </w:r>
            <w:r w:rsidRPr="001035B4">
              <w:rPr>
                <w:b/>
                <w:sz w:val="32"/>
                <w:szCs w:val="32"/>
              </w:rPr>
              <w:t>based on rank</w:t>
            </w:r>
            <w:r>
              <w:rPr>
                <w:sz w:val="32"/>
                <w:szCs w:val="32"/>
              </w:rPr>
              <w:t xml:space="preserve"> can they be seated around the table? </w:t>
            </w:r>
          </w:p>
          <w:p w14:paraId="12B135B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366553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7DF1CF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5679D6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30E588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4867F4C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7269B8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7F28B7EB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081D6E2C" w14:textId="77777777" w:rsidTr="001035B4">
        <w:trPr>
          <w:trHeight w:val="80"/>
        </w:trPr>
        <w:tc>
          <w:tcPr>
            <w:tcW w:w="5400" w:type="dxa"/>
          </w:tcPr>
          <w:p w14:paraId="12708853" w14:textId="77777777" w:rsidR="00724F65" w:rsidRPr="00840AF9" w:rsidRDefault="00724F65" w:rsidP="00724F65">
            <w:pPr>
              <w:spacing w:after="0" w:line="240" w:lineRule="auto"/>
              <w:rPr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5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022A9D8A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37EA7241" w14:textId="77777777" w:rsidR="00724F65" w:rsidRPr="00840AF9" w:rsidRDefault="00724F65" w:rsidP="00724F65">
            <w:pPr>
              <w:spacing w:after="0" w:line="240" w:lineRule="auto"/>
              <w:rPr>
                <w:sz w:val="32"/>
                <w:szCs w:val="32"/>
              </w:rPr>
            </w:pPr>
          </w:p>
          <w:p w14:paraId="382DE728" w14:textId="77777777" w:rsidR="001035B4" w:rsidRPr="001035B4" w:rsidRDefault="001035B4" w:rsidP="001035B4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One general, two captains, two majors, and three sergeants are seated at a fixed round table for a meeting. How many distinct arrangements </w:t>
            </w:r>
            <w:r w:rsidRPr="001035B4">
              <w:rPr>
                <w:b/>
                <w:sz w:val="32"/>
                <w:szCs w:val="32"/>
              </w:rPr>
              <w:t>based on rank</w:t>
            </w:r>
            <w:r>
              <w:rPr>
                <w:sz w:val="32"/>
                <w:szCs w:val="32"/>
              </w:rPr>
              <w:t xml:space="preserve"> can they be seated around the table? </w:t>
            </w:r>
          </w:p>
          <w:p w14:paraId="5409B53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3799DA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BA0E82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6F60E2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889078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BF232A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258D6F5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DF4DABC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75782361" w14:textId="77777777" w:rsidR="001A2DB5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CF22C36" w14:textId="77777777" w:rsidR="001A2DB5" w:rsidRPr="00840AF9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196E3B8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670" w:type="dxa"/>
          </w:tcPr>
          <w:p w14:paraId="64AAC3FC" w14:textId="77777777" w:rsidR="00724F65" w:rsidRPr="00840AF9" w:rsidRDefault="00724F65" w:rsidP="00724F65">
            <w:pPr>
              <w:spacing w:after="0" w:line="240" w:lineRule="auto"/>
              <w:rPr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5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062D98F4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E518C87" w14:textId="77777777" w:rsidR="00724F65" w:rsidRPr="00840AF9" w:rsidRDefault="00724F65" w:rsidP="00724F65">
            <w:pPr>
              <w:spacing w:after="0" w:line="240" w:lineRule="auto"/>
              <w:rPr>
                <w:sz w:val="32"/>
                <w:szCs w:val="32"/>
              </w:rPr>
            </w:pPr>
          </w:p>
          <w:p w14:paraId="3988E040" w14:textId="77777777" w:rsidR="001035B4" w:rsidRPr="001035B4" w:rsidRDefault="001035B4" w:rsidP="001035B4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One general, two captains, two majors, and three sergeants are seated at a fixed round table for a meeting. How many distinct arrangements </w:t>
            </w:r>
            <w:r w:rsidRPr="001035B4">
              <w:rPr>
                <w:b/>
                <w:sz w:val="32"/>
                <w:szCs w:val="32"/>
              </w:rPr>
              <w:t>based on rank</w:t>
            </w:r>
            <w:r>
              <w:rPr>
                <w:sz w:val="32"/>
                <w:szCs w:val="32"/>
              </w:rPr>
              <w:t xml:space="preserve"> can they be seated around the table? </w:t>
            </w:r>
          </w:p>
          <w:p w14:paraId="530FBC7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DBEB49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822F30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FD1214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4F6E90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F558C0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5FE9B90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46BAB7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519CD17C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70E361B4" w14:textId="77777777" w:rsidTr="00E86113">
        <w:tc>
          <w:tcPr>
            <w:tcW w:w="5400" w:type="dxa"/>
          </w:tcPr>
          <w:p w14:paraId="6C18459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lastRenderedPageBreak/>
              <w:t xml:space="preserve">#6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7A32366C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735ED09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774CE01" w14:textId="77777777" w:rsidR="00724F65" w:rsidRDefault="001D3279" w:rsidP="00A37BAF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What is the mean of the following discrete probability distribution?</w:t>
            </w:r>
          </w:p>
          <w:p w14:paraId="770FC929" w14:textId="77777777" w:rsidR="001D3279" w:rsidRDefault="001D3279" w:rsidP="00A37BAF">
            <w:pPr>
              <w:spacing w:after="0" w:line="240" w:lineRule="auto"/>
              <w:rPr>
                <w:sz w:val="32"/>
                <w:szCs w:val="32"/>
              </w:rPr>
            </w:pP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861"/>
              <w:gridCol w:w="861"/>
              <w:gridCol w:w="861"/>
              <w:gridCol w:w="862"/>
              <w:gridCol w:w="862"/>
              <w:gridCol w:w="862"/>
            </w:tblGrid>
            <w:tr w:rsidR="001D3279" w:rsidRPr="00225AC6" w14:paraId="6AAF430D" w14:textId="77777777" w:rsidTr="00225AC6">
              <w:tc>
                <w:tcPr>
                  <w:tcW w:w="861" w:type="dxa"/>
                  <w:shd w:val="clear" w:color="auto" w:fill="auto"/>
                </w:tcPr>
                <w:p w14:paraId="33A53111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X</w:t>
                  </w:r>
                </w:p>
              </w:tc>
              <w:tc>
                <w:tcPr>
                  <w:tcW w:w="861" w:type="dxa"/>
                  <w:shd w:val="clear" w:color="auto" w:fill="auto"/>
                </w:tcPr>
                <w:p w14:paraId="635826BA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2</w:t>
                  </w:r>
                </w:p>
              </w:tc>
              <w:tc>
                <w:tcPr>
                  <w:tcW w:w="861" w:type="dxa"/>
                  <w:shd w:val="clear" w:color="auto" w:fill="auto"/>
                </w:tcPr>
                <w:p w14:paraId="47D28756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3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729EB8F1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5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4E29F96D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7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3B529873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8</w:t>
                  </w:r>
                </w:p>
              </w:tc>
            </w:tr>
            <w:tr w:rsidR="001D3279" w:rsidRPr="00225AC6" w14:paraId="5532C2DC" w14:textId="77777777" w:rsidTr="00225AC6">
              <w:tc>
                <w:tcPr>
                  <w:tcW w:w="861" w:type="dxa"/>
                  <w:shd w:val="clear" w:color="auto" w:fill="auto"/>
                </w:tcPr>
                <w:p w14:paraId="60AC2A4E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proofErr w:type="gramStart"/>
                  <w:r w:rsidRPr="00225AC6">
                    <w:rPr>
                      <w:sz w:val="32"/>
                      <w:szCs w:val="32"/>
                    </w:rPr>
                    <w:t>P(</w:t>
                  </w:r>
                  <w:proofErr w:type="gramEnd"/>
                  <w:r w:rsidRPr="00225AC6">
                    <w:rPr>
                      <w:sz w:val="32"/>
                      <w:szCs w:val="32"/>
                    </w:rPr>
                    <w:t>X)</w:t>
                  </w:r>
                </w:p>
              </w:tc>
              <w:tc>
                <w:tcPr>
                  <w:tcW w:w="861" w:type="dxa"/>
                  <w:shd w:val="clear" w:color="auto" w:fill="auto"/>
                </w:tcPr>
                <w:p w14:paraId="47DFD158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13</w:t>
                  </w:r>
                </w:p>
              </w:tc>
              <w:tc>
                <w:tcPr>
                  <w:tcW w:w="861" w:type="dxa"/>
                  <w:shd w:val="clear" w:color="auto" w:fill="auto"/>
                </w:tcPr>
                <w:p w14:paraId="706F0318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2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6DD69FA9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22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5DB7FE9E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31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76AFE6B6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14</w:t>
                  </w:r>
                </w:p>
              </w:tc>
            </w:tr>
          </w:tbl>
          <w:p w14:paraId="176A5DBF" w14:textId="77777777" w:rsidR="001D3279" w:rsidRPr="001D3279" w:rsidRDefault="001D3279" w:rsidP="00A37BAF">
            <w:pPr>
              <w:spacing w:after="0" w:line="240" w:lineRule="auto"/>
              <w:rPr>
                <w:sz w:val="32"/>
                <w:szCs w:val="32"/>
              </w:rPr>
            </w:pPr>
          </w:p>
          <w:p w14:paraId="669B2A7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9B945B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3B53F1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5B41867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BD0061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7686035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E3BAF0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2B6417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4FB16C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FA4A262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670" w:type="dxa"/>
          </w:tcPr>
          <w:p w14:paraId="19F67341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6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1EB03C96" w14:textId="77777777" w:rsidR="00A5383F" w:rsidRPr="00840AF9" w:rsidRDefault="003B4929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6A111444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C436360" w14:textId="77777777" w:rsidR="001D3279" w:rsidRDefault="001D3279" w:rsidP="001D3279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What is the mean of the following discrete probability distribution?</w:t>
            </w:r>
          </w:p>
          <w:p w14:paraId="30481837" w14:textId="77777777" w:rsidR="001D3279" w:rsidRDefault="001D3279" w:rsidP="001D3279">
            <w:pPr>
              <w:spacing w:after="0" w:line="240" w:lineRule="auto"/>
              <w:rPr>
                <w:sz w:val="32"/>
                <w:szCs w:val="32"/>
              </w:rPr>
            </w:pP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861"/>
              <w:gridCol w:w="861"/>
              <w:gridCol w:w="861"/>
              <w:gridCol w:w="862"/>
              <w:gridCol w:w="862"/>
              <w:gridCol w:w="862"/>
            </w:tblGrid>
            <w:tr w:rsidR="001D3279" w:rsidRPr="00225AC6" w14:paraId="26D8FDA4" w14:textId="77777777" w:rsidTr="00225AC6">
              <w:tc>
                <w:tcPr>
                  <w:tcW w:w="861" w:type="dxa"/>
                  <w:shd w:val="clear" w:color="auto" w:fill="auto"/>
                </w:tcPr>
                <w:p w14:paraId="58D5D49D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X</w:t>
                  </w:r>
                </w:p>
              </w:tc>
              <w:tc>
                <w:tcPr>
                  <w:tcW w:w="861" w:type="dxa"/>
                  <w:shd w:val="clear" w:color="auto" w:fill="auto"/>
                </w:tcPr>
                <w:p w14:paraId="1E4A74B0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2</w:t>
                  </w:r>
                </w:p>
              </w:tc>
              <w:tc>
                <w:tcPr>
                  <w:tcW w:w="861" w:type="dxa"/>
                  <w:shd w:val="clear" w:color="auto" w:fill="auto"/>
                </w:tcPr>
                <w:p w14:paraId="296B3BC3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3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11E067AF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5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68F64EC2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7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4C384C6E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8</w:t>
                  </w:r>
                </w:p>
              </w:tc>
            </w:tr>
            <w:tr w:rsidR="001D3279" w:rsidRPr="00225AC6" w14:paraId="157427A6" w14:textId="77777777" w:rsidTr="00225AC6">
              <w:tc>
                <w:tcPr>
                  <w:tcW w:w="861" w:type="dxa"/>
                  <w:shd w:val="clear" w:color="auto" w:fill="auto"/>
                </w:tcPr>
                <w:p w14:paraId="6D8742B5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proofErr w:type="gramStart"/>
                  <w:r w:rsidRPr="00225AC6">
                    <w:rPr>
                      <w:sz w:val="32"/>
                      <w:szCs w:val="32"/>
                    </w:rPr>
                    <w:t>P(</w:t>
                  </w:r>
                  <w:proofErr w:type="gramEnd"/>
                  <w:r w:rsidRPr="00225AC6">
                    <w:rPr>
                      <w:sz w:val="32"/>
                      <w:szCs w:val="32"/>
                    </w:rPr>
                    <w:t>X)</w:t>
                  </w:r>
                </w:p>
              </w:tc>
              <w:tc>
                <w:tcPr>
                  <w:tcW w:w="861" w:type="dxa"/>
                  <w:shd w:val="clear" w:color="auto" w:fill="auto"/>
                </w:tcPr>
                <w:p w14:paraId="79171A8D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13</w:t>
                  </w:r>
                </w:p>
              </w:tc>
              <w:tc>
                <w:tcPr>
                  <w:tcW w:w="861" w:type="dxa"/>
                  <w:shd w:val="clear" w:color="auto" w:fill="auto"/>
                </w:tcPr>
                <w:p w14:paraId="06629CB8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2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1022FE50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22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2982F0C5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31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1F5B87C4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14</w:t>
                  </w:r>
                </w:p>
              </w:tc>
            </w:tr>
          </w:tbl>
          <w:p w14:paraId="2421BCAF" w14:textId="77777777" w:rsidR="001D3279" w:rsidRPr="001D3279" w:rsidRDefault="001D3279" w:rsidP="001D3279">
            <w:pPr>
              <w:spacing w:after="0" w:line="240" w:lineRule="auto"/>
              <w:rPr>
                <w:sz w:val="32"/>
                <w:szCs w:val="32"/>
              </w:rPr>
            </w:pPr>
          </w:p>
          <w:p w14:paraId="3D5053F3" w14:textId="77777777" w:rsidR="001D3279" w:rsidRPr="00840AF9" w:rsidRDefault="001D3279" w:rsidP="001D327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DB16AF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A616FD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770BF9A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17522C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25C4259B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04078889" w14:textId="77777777" w:rsidTr="00E86113">
        <w:tc>
          <w:tcPr>
            <w:tcW w:w="5400" w:type="dxa"/>
          </w:tcPr>
          <w:p w14:paraId="5E2831A5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6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47057F80" w14:textId="77777777" w:rsidR="00A5383F" w:rsidRPr="00840AF9" w:rsidRDefault="003B4929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38F9354E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B7EC914" w14:textId="77777777" w:rsidR="001D3279" w:rsidRDefault="001D3279" w:rsidP="001D3279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What is the mean of the following discrete probability distribution?</w:t>
            </w:r>
          </w:p>
          <w:p w14:paraId="59F4D2A4" w14:textId="77777777" w:rsidR="001D3279" w:rsidRDefault="001D3279" w:rsidP="001D3279">
            <w:pPr>
              <w:spacing w:after="0" w:line="240" w:lineRule="auto"/>
              <w:rPr>
                <w:sz w:val="32"/>
                <w:szCs w:val="32"/>
              </w:rPr>
            </w:pP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861"/>
              <w:gridCol w:w="861"/>
              <w:gridCol w:w="861"/>
              <w:gridCol w:w="862"/>
              <w:gridCol w:w="862"/>
              <w:gridCol w:w="862"/>
            </w:tblGrid>
            <w:tr w:rsidR="001D3279" w:rsidRPr="00225AC6" w14:paraId="4FB54142" w14:textId="77777777" w:rsidTr="00225AC6">
              <w:tc>
                <w:tcPr>
                  <w:tcW w:w="861" w:type="dxa"/>
                  <w:shd w:val="clear" w:color="auto" w:fill="auto"/>
                </w:tcPr>
                <w:p w14:paraId="2041B745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X</w:t>
                  </w:r>
                </w:p>
              </w:tc>
              <w:tc>
                <w:tcPr>
                  <w:tcW w:w="861" w:type="dxa"/>
                  <w:shd w:val="clear" w:color="auto" w:fill="auto"/>
                </w:tcPr>
                <w:p w14:paraId="142095CE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2</w:t>
                  </w:r>
                </w:p>
              </w:tc>
              <w:tc>
                <w:tcPr>
                  <w:tcW w:w="861" w:type="dxa"/>
                  <w:shd w:val="clear" w:color="auto" w:fill="auto"/>
                </w:tcPr>
                <w:p w14:paraId="411FBB1B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3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7959C848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5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04656B52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7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41D2D153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8</w:t>
                  </w:r>
                </w:p>
              </w:tc>
            </w:tr>
            <w:tr w:rsidR="001D3279" w:rsidRPr="00225AC6" w14:paraId="11F81F3B" w14:textId="77777777" w:rsidTr="00225AC6">
              <w:tc>
                <w:tcPr>
                  <w:tcW w:w="861" w:type="dxa"/>
                  <w:shd w:val="clear" w:color="auto" w:fill="auto"/>
                </w:tcPr>
                <w:p w14:paraId="77954E39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proofErr w:type="gramStart"/>
                  <w:r w:rsidRPr="00225AC6">
                    <w:rPr>
                      <w:sz w:val="32"/>
                      <w:szCs w:val="32"/>
                    </w:rPr>
                    <w:t>P(</w:t>
                  </w:r>
                  <w:proofErr w:type="gramEnd"/>
                  <w:r w:rsidRPr="00225AC6">
                    <w:rPr>
                      <w:sz w:val="32"/>
                      <w:szCs w:val="32"/>
                    </w:rPr>
                    <w:t>X)</w:t>
                  </w:r>
                </w:p>
              </w:tc>
              <w:tc>
                <w:tcPr>
                  <w:tcW w:w="861" w:type="dxa"/>
                  <w:shd w:val="clear" w:color="auto" w:fill="auto"/>
                </w:tcPr>
                <w:p w14:paraId="35E6EB53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13</w:t>
                  </w:r>
                </w:p>
              </w:tc>
              <w:tc>
                <w:tcPr>
                  <w:tcW w:w="861" w:type="dxa"/>
                  <w:shd w:val="clear" w:color="auto" w:fill="auto"/>
                </w:tcPr>
                <w:p w14:paraId="76DEAA7D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2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573F675C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22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366D0844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31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0FE2FC5C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14</w:t>
                  </w:r>
                </w:p>
              </w:tc>
            </w:tr>
          </w:tbl>
          <w:p w14:paraId="76D2CAA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FB69AE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B60749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E65B04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E29661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253E84C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A77B86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0DE93A08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670" w:type="dxa"/>
          </w:tcPr>
          <w:p w14:paraId="476401BF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6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62A3E91B" w14:textId="77777777" w:rsidR="00A5383F" w:rsidRPr="00840AF9" w:rsidRDefault="003B4929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4532A027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236CEDC" w14:textId="77777777" w:rsidR="001D3279" w:rsidRDefault="001D3279" w:rsidP="001D3279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What is the mean of the following discrete probability distribution?</w:t>
            </w:r>
          </w:p>
          <w:p w14:paraId="4BAAADD4" w14:textId="77777777" w:rsidR="001D3279" w:rsidRDefault="001D3279" w:rsidP="001D3279">
            <w:pPr>
              <w:spacing w:after="0" w:line="240" w:lineRule="auto"/>
              <w:rPr>
                <w:sz w:val="32"/>
                <w:szCs w:val="32"/>
              </w:rPr>
            </w:pP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861"/>
              <w:gridCol w:w="861"/>
              <w:gridCol w:w="861"/>
              <w:gridCol w:w="862"/>
              <w:gridCol w:w="862"/>
              <w:gridCol w:w="862"/>
            </w:tblGrid>
            <w:tr w:rsidR="001D3279" w:rsidRPr="00225AC6" w14:paraId="226C82EA" w14:textId="77777777" w:rsidTr="00225AC6">
              <w:tc>
                <w:tcPr>
                  <w:tcW w:w="861" w:type="dxa"/>
                  <w:shd w:val="clear" w:color="auto" w:fill="auto"/>
                </w:tcPr>
                <w:p w14:paraId="6DDB8B09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X</w:t>
                  </w:r>
                </w:p>
              </w:tc>
              <w:tc>
                <w:tcPr>
                  <w:tcW w:w="861" w:type="dxa"/>
                  <w:shd w:val="clear" w:color="auto" w:fill="auto"/>
                </w:tcPr>
                <w:p w14:paraId="1A71BD20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2</w:t>
                  </w:r>
                </w:p>
              </w:tc>
              <w:tc>
                <w:tcPr>
                  <w:tcW w:w="861" w:type="dxa"/>
                  <w:shd w:val="clear" w:color="auto" w:fill="auto"/>
                </w:tcPr>
                <w:p w14:paraId="18713AFC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3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4AF09E87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5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0BFE77BD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7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3C444735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8</w:t>
                  </w:r>
                </w:p>
              </w:tc>
            </w:tr>
            <w:tr w:rsidR="001D3279" w:rsidRPr="00225AC6" w14:paraId="037CF910" w14:textId="77777777" w:rsidTr="00225AC6">
              <w:tc>
                <w:tcPr>
                  <w:tcW w:w="861" w:type="dxa"/>
                  <w:shd w:val="clear" w:color="auto" w:fill="auto"/>
                </w:tcPr>
                <w:p w14:paraId="37E70980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proofErr w:type="gramStart"/>
                  <w:r w:rsidRPr="00225AC6">
                    <w:rPr>
                      <w:sz w:val="32"/>
                      <w:szCs w:val="32"/>
                    </w:rPr>
                    <w:t>P(</w:t>
                  </w:r>
                  <w:proofErr w:type="gramEnd"/>
                  <w:r w:rsidRPr="00225AC6">
                    <w:rPr>
                      <w:sz w:val="32"/>
                      <w:szCs w:val="32"/>
                    </w:rPr>
                    <w:t>X)</w:t>
                  </w:r>
                </w:p>
              </w:tc>
              <w:tc>
                <w:tcPr>
                  <w:tcW w:w="861" w:type="dxa"/>
                  <w:shd w:val="clear" w:color="auto" w:fill="auto"/>
                </w:tcPr>
                <w:p w14:paraId="356439B5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13</w:t>
                  </w:r>
                </w:p>
              </w:tc>
              <w:tc>
                <w:tcPr>
                  <w:tcW w:w="861" w:type="dxa"/>
                  <w:shd w:val="clear" w:color="auto" w:fill="auto"/>
                </w:tcPr>
                <w:p w14:paraId="6106B629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2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598721D4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22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3029A12D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31</w:t>
                  </w:r>
                </w:p>
              </w:tc>
              <w:tc>
                <w:tcPr>
                  <w:tcW w:w="862" w:type="dxa"/>
                  <w:shd w:val="clear" w:color="auto" w:fill="auto"/>
                </w:tcPr>
                <w:p w14:paraId="4819090C" w14:textId="77777777" w:rsidR="001D3279" w:rsidRPr="00225AC6" w:rsidRDefault="001D3279" w:rsidP="00225AC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 w:rsidRPr="00225AC6">
                    <w:rPr>
                      <w:sz w:val="32"/>
                      <w:szCs w:val="32"/>
                    </w:rPr>
                    <w:t>.14</w:t>
                  </w:r>
                </w:p>
              </w:tc>
            </w:tr>
          </w:tbl>
          <w:p w14:paraId="6C6B9D46" w14:textId="77777777" w:rsidR="001D3279" w:rsidRPr="001D3279" w:rsidRDefault="001D3279" w:rsidP="001D3279">
            <w:pPr>
              <w:spacing w:after="0" w:line="240" w:lineRule="auto"/>
              <w:rPr>
                <w:sz w:val="32"/>
                <w:szCs w:val="32"/>
              </w:rPr>
            </w:pPr>
          </w:p>
          <w:p w14:paraId="777D64B0" w14:textId="77777777" w:rsidR="001D3279" w:rsidRPr="00840AF9" w:rsidRDefault="001D3279" w:rsidP="001D327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08CA143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E133B6A" w14:textId="77777777" w:rsidR="001D3279" w:rsidRPr="00840AF9" w:rsidRDefault="001D327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2DB349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3E7C571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3262B4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2A582548" w14:textId="77777777" w:rsidR="00724F65" w:rsidRDefault="00724F65" w:rsidP="00724F65">
            <w:pPr>
              <w:spacing w:after="0" w:line="240" w:lineRule="auto"/>
            </w:pPr>
          </w:p>
          <w:p w14:paraId="129AFBBF" w14:textId="77777777" w:rsidR="001A2DB5" w:rsidRDefault="001A2DB5" w:rsidP="00724F65">
            <w:pPr>
              <w:spacing w:after="0" w:line="240" w:lineRule="auto"/>
            </w:pPr>
          </w:p>
          <w:p w14:paraId="5EB897E4" w14:textId="77777777" w:rsidR="001A2DB5" w:rsidRDefault="001A2DB5" w:rsidP="00724F65">
            <w:pPr>
              <w:spacing w:after="0" w:line="240" w:lineRule="auto"/>
            </w:pPr>
          </w:p>
          <w:p w14:paraId="6AA7E6EF" w14:textId="77777777" w:rsidR="001A2DB5" w:rsidRDefault="001A2DB5" w:rsidP="00724F65">
            <w:pPr>
              <w:spacing w:after="0" w:line="240" w:lineRule="auto"/>
            </w:pPr>
          </w:p>
          <w:p w14:paraId="46534840" w14:textId="77777777" w:rsidR="001A2DB5" w:rsidRPr="00840AF9" w:rsidRDefault="001A2DB5" w:rsidP="00724F65">
            <w:pPr>
              <w:spacing w:after="0" w:line="240" w:lineRule="auto"/>
            </w:pPr>
          </w:p>
        </w:tc>
      </w:tr>
      <w:tr w:rsidR="00A5383F" w:rsidRPr="00840AF9" w14:paraId="0C7949BC" w14:textId="77777777" w:rsidTr="00E86113">
        <w:tc>
          <w:tcPr>
            <w:tcW w:w="5400" w:type="dxa"/>
          </w:tcPr>
          <w:p w14:paraId="300D959C" w14:textId="77777777" w:rsidR="00A5383F" w:rsidRPr="00840AF9" w:rsidRDefault="00A5383F" w:rsidP="00A5383F">
            <w:pPr>
              <w:spacing w:after="0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lastRenderedPageBreak/>
              <w:t xml:space="preserve">#7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14315119" w14:textId="77777777" w:rsidR="00A5383F" w:rsidRPr="00840AF9" w:rsidRDefault="003B4929" w:rsidP="00A5383F">
            <w:pPr>
              <w:spacing w:after="0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4300F43D" w14:textId="77777777" w:rsidR="00724F65" w:rsidRDefault="00724F65" w:rsidP="001D327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6A69EEE" w14:textId="420B24D8" w:rsidR="001D3279" w:rsidRPr="001D3279" w:rsidRDefault="001D3279" w:rsidP="001D3279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Subjects are numbered from 01-50 in</w:t>
            </w:r>
            <w:r w:rsidR="00425130">
              <w:rPr>
                <w:sz w:val="32"/>
                <w:szCs w:val="32"/>
              </w:rPr>
              <w:t xml:space="preserve"> a clinical trial and the first five subjects will receive treatment A. From the start of the random number line below</w:t>
            </w:r>
            <w:r w:rsidR="002F2868">
              <w:rPr>
                <w:sz w:val="32"/>
                <w:szCs w:val="32"/>
              </w:rPr>
              <w:t>, who is the 5</w:t>
            </w:r>
            <w:r w:rsidR="002F2868" w:rsidRPr="002F2868">
              <w:rPr>
                <w:sz w:val="32"/>
                <w:szCs w:val="32"/>
                <w:vertAlign w:val="superscript"/>
              </w:rPr>
              <w:t>th</w:t>
            </w:r>
            <w:r w:rsidR="002F2868">
              <w:rPr>
                <w:sz w:val="32"/>
                <w:szCs w:val="32"/>
              </w:rPr>
              <w:t xml:space="preserve"> subject selected? </w:t>
            </w:r>
            <w:r w:rsidR="00425130">
              <w:rPr>
                <w:sz w:val="32"/>
                <w:szCs w:val="32"/>
              </w:rPr>
              <w:t xml:space="preserve"> </w:t>
            </w:r>
          </w:p>
          <w:p w14:paraId="112BD0F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8FCC95B" w14:textId="77777777" w:rsidR="00724F65" w:rsidRPr="00840AF9" w:rsidRDefault="001D327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rFonts w:ascii="Courier" w:hAnsi="Courier"/>
                <w:color w:val="000000"/>
                <w:sz w:val="18"/>
                <w:szCs w:val="18"/>
                <w:shd w:val="clear" w:color="auto" w:fill="FFFFFF"/>
              </w:rPr>
              <w:t>10920 99980 79686 40569 57918 58986 55782 65395 36556 23074 36960 95303 20275</w:t>
            </w:r>
            <w:r>
              <w:rPr>
                <w:rStyle w:val="apple-converted-space"/>
                <w:rFonts w:ascii="Courier" w:hAnsi="Courier"/>
                <w:color w:val="000000"/>
                <w:sz w:val="18"/>
                <w:szCs w:val="18"/>
                <w:shd w:val="clear" w:color="auto" w:fill="FFFFFF"/>
              </w:rPr>
              <w:t> </w:t>
            </w:r>
          </w:p>
          <w:p w14:paraId="74C58D4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9CA129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383737F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96BD3A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78A3995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73E791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2B95DE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C55016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42377CC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670" w:type="dxa"/>
          </w:tcPr>
          <w:p w14:paraId="0FB7D3D5" w14:textId="77777777" w:rsidR="00A5383F" w:rsidRPr="00840AF9" w:rsidRDefault="00A5383F" w:rsidP="00A5383F">
            <w:pPr>
              <w:spacing w:after="0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7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1A465CA3" w14:textId="77777777" w:rsidR="00A5383F" w:rsidRPr="00840AF9" w:rsidRDefault="003B4929" w:rsidP="00A5383F">
            <w:pPr>
              <w:spacing w:after="0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85C8CEB" w14:textId="77777777" w:rsidR="00724F65" w:rsidRPr="00840AF9" w:rsidRDefault="00724F65" w:rsidP="00724F65">
            <w:pPr>
              <w:spacing w:after="0" w:line="240" w:lineRule="auto"/>
              <w:ind w:firstLine="720"/>
              <w:rPr>
                <w:b/>
                <w:sz w:val="32"/>
                <w:szCs w:val="32"/>
              </w:rPr>
            </w:pPr>
          </w:p>
          <w:p w14:paraId="3196D396" w14:textId="0C4F5B63" w:rsidR="00425130" w:rsidRPr="001D3279" w:rsidRDefault="00425130" w:rsidP="00425130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Subjects are numbered from 01-50 in a clinical trial and the first five subjects will receive treatment A. From the start of the random number line below, </w:t>
            </w:r>
            <w:r w:rsidR="002F2868">
              <w:rPr>
                <w:sz w:val="32"/>
                <w:szCs w:val="32"/>
              </w:rPr>
              <w:t>who is the 5</w:t>
            </w:r>
            <w:r w:rsidR="002F2868" w:rsidRPr="002F2868">
              <w:rPr>
                <w:sz w:val="32"/>
                <w:szCs w:val="32"/>
                <w:vertAlign w:val="superscript"/>
              </w:rPr>
              <w:t>th</w:t>
            </w:r>
            <w:r w:rsidR="002F2868">
              <w:rPr>
                <w:sz w:val="32"/>
                <w:szCs w:val="32"/>
              </w:rPr>
              <w:t xml:space="preserve"> subject selected?  </w:t>
            </w:r>
          </w:p>
          <w:p w14:paraId="023FEE86" w14:textId="77777777" w:rsidR="00425130" w:rsidRPr="00840AF9" w:rsidRDefault="00425130" w:rsidP="00425130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9AE33AA" w14:textId="77777777" w:rsidR="00425130" w:rsidRPr="00840AF9" w:rsidRDefault="00425130" w:rsidP="00425130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rFonts w:ascii="Courier" w:hAnsi="Courier"/>
                <w:color w:val="000000"/>
                <w:sz w:val="18"/>
                <w:szCs w:val="18"/>
                <w:shd w:val="clear" w:color="auto" w:fill="FFFFFF"/>
              </w:rPr>
              <w:t>10920 99980 79686 40569 57918 58986 55782 65395 36556 23074 36960 95303 20275</w:t>
            </w:r>
            <w:r>
              <w:rPr>
                <w:rStyle w:val="apple-converted-space"/>
                <w:rFonts w:ascii="Courier" w:hAnsi="Courier"/>
                <w:color w:val="000000"/>
                <w:sz w:val="18"/>
                <w:szCs w:val="18"/>
                <w:shd w:val="clear" w:color="auto" w:fill="FFFFFF"/>
              </w:rPr>
              <w:t> </w:t>
            </w:r>
          </w:p>
          <w:p w14:paraId="5B00E84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CDD109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7D24E4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3A125A2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D18776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5EA8CACF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5D8A5457" w14:textId="77777777" w:rsidTr="00E86113">
        <w:tc>
          <w:tcPr>
            <w:tcW w:w="5400" w:type="dxa"/>
          </w:tcPr>
          <w:p w14:paraId="240E5F4E" w14:textId="77777777" w:rsidR="00A5383F" w:rsidRPr="00840AF9" w:rsidRDefault="00A5383F" w:rsidP="00A5383F">
            <w:pPr>
              <w:spacing w:after="0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7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566AFB0B" w14:textId="77777777" w:rsidR="00A5383F" w:rsidRPr="00840AF9" w:rsidRDefault="003B4929" w:rsidP="00A5383F">
            <w:pPr>
              <w:spacing w:after="0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612DA85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F9F04AB" w14:textId="2E0F0E73" w:rsidR="00425130" w:rsidRPr="001D3279" w:rsidRDefault="00425130" w:rsidP="00425130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Subjects are numbered from 01-50 in a clinical trial and the first five subjects will receive treatment A. From the start of the random number line below, </w:t>
            </w:r>
            <w:r w:rsidR="002F2868">
              <w:rPr>
                <w:sz w:val="32"/>
                <w:szCs w:val="32"/>
              </w:rPr>
              <w:t>who is the 5</w:t>
            </w:r>
            <w:r w:rsidR="002F2868" w:rsidRPr="002F2868">
              <w:rPr>
                <w:sz w:val="32"/>
                <w:szCs w:val="32"/>
                <w:vertAlign w:val="superscript"/>
              </w:rPr>
              <w:t>th</w:t>
            </w:r>
            <w:r w:rsidR="002F2868">
              <w:rPr>
                <w:sz w:val="32"/>
                <w:szCs w:val="32"/>
              </w:rPr>
              <w:t xml:space="preserve"> subject selected?  </w:t>
            </w:r>
          </w:p>
          <w:p w14:paraId="0282D46A" w14:textId="77777777" w:rsidR="00425130" w:rsidRPr="00840AF9" w:rsidRDefault="00425130" w:rsidP="00425130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01B9423" w14:textId="77777777" w:rsidR="00425130" w:rsidRPr="00840AF9" w:rsidRDefault="00425130" w:rsidP="00425130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rFonts w:ascii="Courier" w:hAnsi="Courier"/>
                <w:color w:val="000000"/>
                <w:sz w:val="18"/>
                <w:szCs w:val="18"/>
                <w:shd w:val="clear" w:color="auto" w:fill="FFFFFF"/>
              </w:rPr>
              <w:t>10920 99980 79686 40569 57918 58986 55782 65395 36556 23074 36960 95303 20275</w:t>
            </w:r>
            <w:r>
              <w:rPr>
                <w:rStyle w:val="apple-converted-space"/>
                <w:rFonts w:ascii="Courier" w:hAnsi="Courier"/>
                <w:color w:val="000000"/>
                <w:sz w:val="18"/>
                <w:szCs w:val="18"/>
                <w:shd w:val="clear" w:color="auto" w:fill="FFFFFF"/>
              </w:rPr>
              <w:t> </w:t>
            </w:r>
          </w:p>
          <w:p w14:paraId="6D0EF44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1BF535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3ED05F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70A10E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837F8C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46511D8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0E789D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3D9F8187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670" w:type="dxa"/>
          </w:tcPr>
          <w:p w14:paraId="2B38E705" w14:textId="77777777" w:rsidR="00A5383F" w:rsidRPr="00840AF9" w:rsidRDefault="00A5383F" w:rsidP="00A5383F">
            <w:pPr>
              <w:spacing w:after="0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7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41036F87" w14:textId="77777777" w:rsidR="00A5383F" w:rsidRPr="00840AF9" w:rsidRDefault="003B4929" w:rsidP="00A5383F">
            <w:pPr>
              <w:spacing w:after="0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3BDA572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24F179D" w14:textId="258BDBBF" w:rsidR="00425130" w:rsidRPr="001D3279" w:rsidRDefault="00425130" w:rsidP="00425130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Subjects are numbered from 01-50 in a clinical trial and the first five subjects will receive treatment A. From the start of the random number line below, </w:t>
            </w:r>
            <w:r w:rsidR="002F2868">
              <w:rPr>
                <w:sz w:val="32"/>
                <w:szCs w:val="32"/>
              </w:rPr>
              <w:t>who is the 5</w:t>
            </w:r>
            <w:r w:rsidR="002F2868" w:rsidRPr="002F2868">
              <w:rPr>
                <w:sz w:val="32"/>
                <w:szCs w:val="32"/>
                <w:vertAlign w:val="superscript"/>
              </w:rPr>
              <w:t>th</w:t>
            </w:r>
            <w:r w:rsidR="002F2868">
              <w:rPr>
                <w:sz w:val="32"/>
                <w:szCs w:val="32"/>
              </w:rPr>
              <w:t xml:space="preserve"> subject selected?  </w:t>
            </w:r>
          </w:p>
          <w:p w14:paraId="6F49B9B3" w14:textId="77777777" w:rsidR="00425130" w:rsidRPr="00840AF9" w:rsidRDefault="00425130" w:rsidP="00425130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A65F5CB" w14:textId="77777777" w:rsidR="00425130" w:rsidRPr="00840AF9" w:rsidRDefault="00425130" w:rsidP="00425130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rFonts w:ascii="Courier" w:hAnsi="Courier"/>
                <w:color w:val="000000"/>
                <w:sz w:val="18"/>
                <w:szCs w:val="18"/>
                <w:shd w:val="clear" w:color="auto" w:fill="FFFFFF"/>
              </w:rPr>
              <w:t>10920 99980 79686 40569 57918 58986 55782 65395 36556 23074 36960 95303 20275</w:t>
            </w:r>
            <w:r>
              <w:rPr>
                <w:rStyle w:val="apple-converted-space"/>
                <w:rFonts w:ascii="Courier" w:hAnsi="Courier"/>
                <w:color w:val="000000"/>
                <w:sz w:val="18"/>
                <w:szCs w:val="18"/>
                <w:shd w:val="clear" w:color="auto" w:fill="FFFFFF"/>
              </w:rPr>
              <w:t> </w:t>
            </w:r>
          </w:p>
          <w:p w14:paraId="349370F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762B10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02EB4A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AD4892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69FC43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5A373A4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3C3E73A" w14:textId="77777777" w:rsidR="00724F65" w:rsidRPr="00425130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</w:tc>
      </w:tr>
    </w:tbl>
    <w:p w14:paraId="1ED27742" w14:textId="77777777" w:rsidR="00724F65" w:rsidRPr="00840AF9" w:rsidRDefault="00724F65">
      <w:pPr>
        <w:rPr>
          <w:b/>
        </w:rPr>
      </w:pPr>
    </w:p>
    <w:tbl>
      <w:tblPr>
        <w:tblW w:w="1107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580"/>
        <w:gridCol w:w="5490"/>
      </w:tblGrid>
      <w:tr w:rsidR="00A5383F" w:rsidRPr="00840AF9" w14:paraId="28B700EC" w14:textId="77777777" w:rsidTr="00697B95">
        <w:tc>
          <w:tcPr>
            <w:tcW w:w="5580" w:type="dxa"/>
          </w:tcPr>
          <w:p w14:paraId="0B35D6CD" w14:textId="77777777" w:rsidR="00A5383F" w:rsidRPr="00840AF9" w:rsidRDefault="00A5383F" w:rsidP="00A5383F">
            <w:pPr>
              <w:spacing w:after="0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8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2B7E3650" w14:textId="77777777" w:rsidR="00697B95" w:rsidRDefault="003B4929" w:rsidP="00697B95">
            <w:pPr>
              <w:spacing w:after="0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23F66B9D" w14:textId="77777777" w:rsidR="00697B95" w:rsidRDefault="00697B95" w:rsidP="00697B95">
            <w:pPr>
              <w:spacing w:after="0"/>
              <w:rPr>
                <w:b/>
                <w:sz w:val="32"/>
                <w:szCs w:val="32"/>
              </w:rPr>
            </w:pPr>
          </w:p>
          <w:p w14:paraId="3F8B23A0" w14:textId="77777777" w:rsidR="00697B95" w:rsidRPr="00697B95" w:rsidRDefault="00697B95" w:rsidP="00697B95">
            <w:pPr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If A and B are independent events, and </w:t>
            </w:r>
            <w:proofErr w:type="gramStart"/>
            <w:r>
              <w:rPr>
                <w:sz w:val="32"/>
                <w:szCs w:val="32"/>
              </w:rPr>
              <w:t>P(</w:t>
            </w:r>
            <w:proofErr w:type="gramEnd"/>
            <w:r>
              <w:rPr>
                <w:sz w:val="32"/>
                <w:szCs w:val="32"/>
              </w:rPr>
              <w:t xml:space="preserve">A)=0.7 and P(B)=0.6, evaluate </w:t>
            </w:r>
            <w:r w:rsidR="00587CAB">
              <w:rPr>
                <w:position w:val="-10"/>
                <w:sz w:val="32"/>
                <w:szCs w:val="32"/>
              </w:rPr>
              <w:pict w14:anchorId="54C73D3A">
                <v:shape id="_x0000_i1041" type="#_x0000_t75" style="width:55pt;height:18pt">
                  <v:imagedata r:id="rId22" o:title=""/>
                </v:shape>
              </w:pict>
            </w:r>
          </w:p>
          <w:p w14:paraId="57E296CD" w14:textId="77777777" w:rsidR="00724F65" w:rsidRPr="00840AF9" w:rsidRDefault="00724F65" w:rsidP="00724F65">
            <w:pPr>
              <w:spacing w:after="0" w:line="240" w:lineRule="auto"/>
              <w:ind w:firstLine="720"/>
              <w:rPr>
                <w:b/>
                <w:sz w:val="32"/>
                <w:szCs w:val="32"/>
              </w:rPr>
            </w:pPr>
          </w:p>
          <w:p w14:paraId="2AC022F8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80A5E89" w14:textId="77777777" w:rsidR="00697B95" w:rsidRDefault="00697B9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0D96A76" w14:textId="77777777" w:rsidR="00697B95" w:rsidRPr="00840AF9" w:rsidRDefault="00697B9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FD60FA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2234AE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4EFCE2C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694869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1AFC45B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B0A744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B1BFE5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BF8558C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90" w:type="dxa"/>
          </w:tcPr>
          <w:p w14:paraId="40F6B9D2" w14:textId="77777777" w:rsidR="00A5383F" w:rsidRPr="00840AF9" w:rsidRDefault="00A5383F" w:rsidP="00A5383F">
            <w:pPr>
              <w:spacing w:after="0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8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54437E96" w14:textId="77777777" w:rsidR="00A5383F" w:rsidRPr="00840AF9" w:rsidRDefault="003B4929" w:rsidP="00A5383F">
            <w:pPr>
              <w:spacing w:after="0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3C5C1D67" w14:textId="77777777" w:rsidR="00A5383F" w:rsidRPr="00840AF9" w:rsidRDefault="00A5383F" w:rsidP="00A5383F">
            <w:pPr>
              <w:rPr>
                <w:sz w:val="32"/>
                <w:szCs w:val="32"/>
              </w:rPr>
            </w:pPr>
          </w:p>
          <w:p w14:paraId="34E0DB40" w14:textId="77777777" w:rsidR="00697B95" w:rsidRPr="00697B95" w:rsidRDefault="00697B95" w:rsidP="00697B95">
            <w:pPr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If A and B are independent events, and </w:t>
            </w:r>
            <w:proofErr w:type="gramStart"/>
            <w:r>
              <w:rPr>
                <w:sz w:val="32"/>
                <w:szCs w:val="32"/>
              </w:rPr>
              <w:t>P(</w:t>
            </w:r>
            <w:proofErr w:type="gramEnd"/>
            <w:r>
              <w:rPr>
                <w:sz w:val="32"/>
                <w:szCs w:val="32"/>
              </w:rPr>
              <w:t xml:space="preserve">A)=0.7 and P(B)=0.6, evaluate </w:t>
            </w:r>
            <w:r w:rsidR="00587CAB">
              <w:rPr>
                <w:position w:val="-10"/>
                <w:sz w:val="32"/>
                <w:szCs w:val="32"/>
              </w:rPr>
              <w:pict w14:anchorId="7A84C97C">
                <v:shape id="_x0000_i1042" type="#_x0000_t75" style="width:55pt;height:18pt">
                  <v:imagedata r:id="rId23" o:title=""/>
                </v:shape>
              </w:pict>
            </w:r>
          </w:p>
          <w:p w14:paraId="3147F02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FD3FF93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3007F38" w14:textId="77777777" w:rsidR="00697B95" w:rsidRDefault="00697B9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51D78DB" w14:textId="77777777" w:rsidR="00697B95" w:rsidRPr="00840AF9" w:rsidRDefault="00697B9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6B270F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6A4232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61E6235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4E721C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42072F86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15394616" w14:textId="77777777" w:rsidTr="00697B95">
        <w:tc>
          <w:tcPr>
            <w:tcW w:w="5580" w:type="dxa"/>
          </w:tcPr>
          <w:p w14:paraId="0FAB1E07" w14:textId="77777777" w:rsidR="00A5383F" w:rsidRPr="00840AF9" w:rsidRDefault="00A5383F" w:rsidP="00A5383F">
            <w:pPr>
              <w:spacing w:after="0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8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32ABA02D" w14:textId="77777777" w:rsidR="00A5383F" w:rsidRPr="00840AF9" w:rsidRDefault="003B4929" w:rsidP="00A5383F">
            <w:pPr>
              <w:spacing w:after="0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7D2CA992" w14:textId="77777777" w:rsidR="00A5383F" w:rsidRPr="00840AF9" w:rsidRDefault="00A5383F" w:rsidP="00A5383F">
            <w:pPr>
              <w:rPr>
                <w:sz w:val="32"/>
                <w:szCs w:val="32"/>
              </w:rPr>
            </w:pPr>
          </w:p>
          <w:p w14:paraId="35725454" w14:textId="77777777" w:rsidR="00697B95" w:rsidRPr="00697B95" w:rsidRDefault="00697B95" w:rsidP="00697B95">
            <w:pPr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If A and B are independent events, and </w:t>
            </w:r>
            <w:proofErr w:type="gramStart"/>
            <w:r>
              <w:rPr>
                <w:sz w:val="32"/>
                <w:szCs w:val="32"/>
              </w:rPr>
              <w:t>P(</w:t>
            </w:r>
            <w:proofErr w:type="gramEnd"/>
            <w:r>
              <w:rPr>
                <w:sz w:val="32"/>
                <w:szCs w:val="32"/>
              </w:rPr>
              <w:t xml:space="preserve">A)=0.7 and P(B)=0.6, evaluate </w:t>
            </w:r>
            <w:r w:rsidR="00587CAB">
              <w:rPr>
                <w:position w:val="-10"/>
                <w:sz w:val="32"/>
                <w:szCs w:val="32"/>
              </w:rPr>
              <w:pict w14:anchorId="53329E12">
                <v:shape id="_x0000_i1043" type="#_x0000_t75" style="width:55pt;height:18pt">
                  <v:imagedata r:id="rId24" o:title=""/>
                </v:shape>
              </w:pict>
            </w:r>
          </w:p>
          <w:p w14:paraId="7E19F1F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4641CD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FB45AF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512D2A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E2751F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558044A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4D67EEE" w14:textId="77777777" w:rsidR="00724F65" w:rsidRPr="00840AF9" w:rsidRDefault="00724F65" w:rsidP="00A5383F">
            <w:pPr>
              <w:spacing w:after="0" w:line="240" w:lineRule="auto"/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</w:tc>
        <w:tc>
          <w:tcPr>
            <w:tcW w:w="5490" w:type="dxa"/>
          </w:tcPr>
          <w:p w14:paraId="23D03625" w14:textId="77777777" w:rsidR="00A5383F" w:rsidRPr="00840AF9" w:rsidRDefault="00A5383F" w:rsidP="00A5383F">
            <w:pPr>
              <w:spacing w:after="0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8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05BA0070" w14:textId="77777777" w:rsidR="00A5383F" w:rsidRPr="00840AF9" w:rsidRDefault="003B4929" w:rsidP="00A5383F">
            <w:pPr>
              <w:spacing w:after="0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4BAF77BE" w14:textId="77777777" w:rsidR="00A5383F" w:rsidRPr="00840AF9" w:rsidRDefault="00A5383F" w:rsidP="00A5383F">
            <w:pPr>
              <w:rPr>
                <w:sz w:val="32"/>
                <w:szCs w:val="32"/>
              </w:rPr>
            </w:pPr>
          </w:p>
          <w:p w14:paraId="25919090" w14:textId="77777777" w:rsidR="00697B95" w:rsidRPr="00697B95" w:rsidRDefault="00697B95" w:rsidP="00697B95">
            <w:pPr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If A and B are independent events, and </w:t>
            </w:r>
            <w:proofErr w:type="gramStart"/>
            <w:r>
              <w:rPr>
                <w:sz w:val="32"/>
                <w:szCs w:val="32"/>
              </w:rPr>
              <w:t>P(</w:t>
            </w:r>
            <w:proofErr w:type="gramEnd"/>
            <w:r>
              <w:rPr>
                <w:sz w:val="32"/>
                <w:szCs w:val="32"/>
              </w:rPr>
              <w:t xml:space="preserve">A)=0.7 and P(B)=0.6, evaluate </w:t>
            </w:r>
            <w:r w:rsidR="00587CAB">
              <w:rPr>
                <w:position w:val="-10"/>
                <w:sz w:val="32"/>
                <w:szCs w:val="32"/>
              </w:rPr>
              <w:pict w14:anchorId="57E6F47A">
                <v:shape id="_x0000_i1044" type="#_x0000_t75" style="width:55pt;height:18pt">
                  <v:imagedata r:id="rId25" o:title=""/>
                </v:shape>
              </w:pict>
            </w:r>
          </w:p>
          <w:p w14:paraId="5C63A44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5A2FC7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8BBF03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CFB546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0E1FF3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3909786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B5C54C4" w14:textId="77777777" w:rsidR="00724F65" w:rsidRDefault="00724F65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602CC522" w14:textId="77777777" w:rsidR="001A2DB5" w:rsidRDefault="001A2DB5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09392B4" w14:textId="77777777" w:rsidR="001A2DB5" w:rsidRDefault="001A2DB5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86FC5B4" w14:textId="77777777" w:rsidR="001A2DB5" w:rsidRDefault="001A2DB5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3005AB6" w14:textId="77777777" w:rsidR="001A2DB5" w:rsidRDefault="001A2DB5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FA4ED88" w14:textId="77777777" w:rsidR="001A2DB5" w:rsidRPr="00840AF9" w:rsidRDefault="001A2DB5" w:rsidP="00A5383F">
            <w:pPr>
              <w:spacing w:after="0" w:line="240" w:lineRule="auto"/>
            </w:pPr>
          </w:p>
        </w:tc>
      </w:tr>
      <w:tr w:rsidR="00A5383F" w:rsidRPr="00840AF9" w14:paraId="197BB8B0" w14:textId="77777777" w:rsidTr="00697B95">
        <w:tc>
          <w:tcPr>
            <w:tcW w:w="5580" w:type="dxa"/>
          </w:tcPr>
          <w:p w14:paraId="51427F00" w14:textId="77777777" w:rsidR="00A5383F" w:rsidRPr="00840AF9" w:rsidRDefault="00A5383F" w:rsidP="00A5383F">
            <w:pPr>
              <w:spacing w:after="0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lastRenderedPageBreak/>
              <w:t xml:space="preserve">#9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7F0F0800" w14:textId="77777777" w:rsidR="00A5383F" w:rsidRPr="00840AF9" w:rsidRDefault="003B4929" w:rsidP="00A5383F">
            <w:pPr>
              <w:spacing w:after="0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7EB2E28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FA86E78" w14:textId="77777777" w:rsidR="00697B95" w:rsidRPr="00697B95" w:rsidRDefault="00697B95" w:rsidP="00697B95">
            <w:pPr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If A and B are independent events, and </w:t>
            </w:r>
            <w:proofErr w:type="gramStart"/>
            <w:r>
              <w:rPr>
                <w:sz w:val="32"/>
                <w:szCs w:val="32"/>
              </w:rPr>
              <w:t>P(</w:t>
            </w:r>
            <w:proofErr w:type="gramEnd"/>
            <w:r>
              <w:rPr>
                <w:sz w:val="32"/>
                <w:szCs w:val="32"/>
              </w:rPr>
              <w:t xml:space="preserve">A)=0.7 and P(B)=0.6, evaluate </w:t>
            </w:r>
            <w:r w:rsidR="00587CAB">
              <w:rPr>
                <w:position w:val="-10"/>
                <w:sz w:val="32"/>
                <w:szCs w:val="32"/>
              </w:rPr>
              <w:pict w14:anchorId="523DC14A">
                <v:shape id="_x0000_i1045" type="#_x0000_t75" style="width:67pt;height:20pt">
                  <v:imagedata r:id="rId26" o:title=""/>
                </v:shape>
              </w:pict>
            </w:r>
          </w:p>
          <w:p w14:paraId="6BA2B1F4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B91DEF7" w14:textId="77777777" w:rsidR="00697B95" w:rsidRDefault="00697B9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623975B" w14:textId="77777777" w:rsidR="00697B95" w:rsidRPr="00840AF9" w:rsidRDefault="00697B9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E722792" w14:textId="77777777" w:rsidR="00A5383F" w:rsidRPr="00840AF9" w:rsidRDefault="00A5383F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C64D7A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63B192F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E60904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498CFA7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071AA4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39E5A1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CF2ADD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505207A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90" w:type="dxa"/>
          </w:tcPr>
          <w:p w14:paraId="00BBA158" w14:textId="77777777" w:rsidR="00A5383F" w:rsidRPr="00840AF9" w:rsidRDefault="00A5383F" w:rsidP="00A5383F">
            <w:pPr>
              <w:spacing w:after="0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9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39296936" w14:textId="77777777" w:rsidR="00A5383F" w:rsidRPr="00840AF9" w:rsidRDefault="003B4929" w:rsidP="00A5383F">
            <w:pPr>
              <w:spacing w:after="0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04B617F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8C1E10D" w14:textId="77777777" w:rsidR="00697B95" w:rsidRPr="00697B95" w:rsidRDefault="00697B95" w:rsidP="00697B95">
            <w:pPr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If A and B are independent events, and </w:t>
            </w:r>
            <w:proofErr w:type="gramStart"/>
            <w:r>
              <w:rPr>
                <w:sz w:val="32"/>
                <w:szCs w:val="32"/>
              </w:rPr>
              <w:t>P(</w:t>
            </w:r>
            <w:proofErr w:type="gramEnd"/>
            <w:r>
              <w:rPr>
                <w:sz w:val="32"/>
                <w:szCs w:val="32"/>
              </w:rPr>
              <w:t xml:space="preserve">A)=0.7 and P(B)=0.6, evaluate </w:t>
            </w:r>
            <w:r w:rsidR="00587CAB">
              <w:rPr>
                <w:position w:val="-10"/>
                <w:sz w:val="32"/>
                <w:szCs w:val="32"/>
              </w:rPr>
              <w:pict w14:anchorId="262D0CF9">
                <v:shape id="_x0000_i1046" type="#_x0000_t75" style="width:67pt;height:20pt">
                  <v:imagedata r:id="rId27" o:title=""/>
                </v:shape>
              </w:pict>
            </w:r>
          </w:p>
          <w:p w14:paraId="20E3A1C4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7C1A136" w14:textId="77777777" w:rsidR="00697B95" w:rsidRDefault="00697B9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A52799F" w14:textId="77777777" w:rsidR="00697B95" w:rsidRPr="00840AF9" w:rsidRDefault="00697B9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9109CE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D60497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51EE7A1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4CEE93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50D51461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6CE624B8" w14:textId="77777777" w:rsidTr="00697B95">
        <w:tc>
          <w:tcPr>
            <w:tcW w:w="5580" w:type="dxa"/>
          </w:tcPr>
          <w:p w14:paraId="3A68FD8C" w14:textId="77777777" w:rsidR="00A5383F" w:rsidRPr="00840AF9" w:rsidRDefault="00A5383F" w:rsidP="00A5383F">
            <w:pPr>
              <w:spacing w:after="0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9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68D3B3E1" w14:textId="77777777" w:rsidR="00A5383F" w:rsidRPr="00840AF9" w:rsidRDefault="003B4929" w:rsidP="00A5383F">
            <w:pPr>
              <w:spacing w:after="0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CA8BEA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0A675BE" w14:textId="77777777" w:rsidR="00697B95" w:rsidRPr="00697B95" w:rsidRDefault="00697B95" w:rsidP="00697B95">
            <w:pPr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If A and B are independent events, and </w:t>
            </w:r>
            <w:proofErr w:type="gramStart"/>
            <w:r>
              <w:rPr>
                <w:sz w:val="32"/>
                <w:szCs w:val="32"/>
              </w:rPr>
              <w:t>P(</w:t>
            </w:r>
            <w:proofErr w:type="gramEnd"/>
            <w:r>
              <w:rPr>
                <w:sz w:val="32"/>
                <w:szCs w:val="32"/>
              </w:rPr>
              <w:t xml:space="preserve">A)=0.7 and P(B)=0.6, evaluate </w:t>
            </w:r>
            <w:r w:rsidR="00587CAB">
              <w:rPr>
                <w:position w:val="-10"/>
                <w:sz w:val="32"/>
                <w:szCs w:val="32"/>
              </w:rPr>
              <w:pict w14:anchorId="2957852D">
                <v:shape id="_x0000_i1047" type="#_x0000_t75" style="width:67pt;height:20pt">
                  <v:imagedata r:id="rId28" o:title=""/>
                </v:shape>
              </w:pict>
            </w:r>
          </w:p>
          <w:p w14:paraId="5CFFBD8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A16FD7F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F07CAFA" w14:textId="77777777" w:rsidR="00697B95" w:rsidRDefault="00697B9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902AA7E" w14:textId="77777777" w:rsidR="00697B95" w:rsidRPr="00840AF9" w:rsidRDefault="00697B9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6537D2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BF5827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49B9AC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608E767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462FAA9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7436F9E9" w14:textId="77777777" w:rsidR="00697B95" w:rsidRPr="00840AF9" w:rsidRDefault="00697B9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C1E5BA6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90" w:type="dxa"/>
          </w:tcPr>
          <w:p w14:paraId="33AEE0D2" w14:textId="77777777" w:rsidR="00A5383F" w:rsidRPr="00840AF9" w:rsidRDefault="00A5383F" w:rsidP="00A5383F">
            <w:pPr>
              <w:spacing w:after="0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9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56F3B952" w14:textId="77777777" w:rsidR="00A5383F" w:rsidRPr="00840AF9" w:rsidRDefault="003B4929" w:rsidP="00A5383F">
            <w:pPr>
              <w:spacing w:after="0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5F19613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BB47B49" w14:textId="77777777" w:rsidR="00697B95" w:rsidRPr="00697B95" w:rsidRDefault="00697B95" w:rsidP="00697B95">
            <w:pPr>
              <w:spacing w:after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If A and B are independent events, and </w:t>
            </w:r>
            <w:proofErr w:type="gramStart"/>
            <w:r>
              <w:rPr>
                <w:sz w:val="32"/>
                <w:szCs w:val="32"/>
              </w:rPr>
              <w:t>P(</w:t>
            </w:r>
            <w:proofErr w:type="gramEnd"/>
            <w:r>
              <w:rPr>
                <w:sz w:val="32"/>
                <w:szCs w:val="32"/>
              </w:rPr>
              <w:t xml:space="preserve">A)=0.7 and P(B)=0.6, evaluate </w:t>
            </w:r>
            <w:r w:rsidR="00587CAB">
              <w:rPr>
                <w:position w:val="-10"/>
                <w:sz w:val="32"/>
                <w:szCs w:val="32"/>
              </w:rPr>
              <w:pict w14:anchorId="1D9CC539">
                <v:shape id="_x0000_i1048" type="#_x0000_t75" style="width:67pt;height:20pt">
                  <v:imagedata r:id="rId29" o:title=""/>
                </v:shape>
              </w:pict>
            </w:r>
          </w:p>
          <w:p w14:paraId="05EA91B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2E4C611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D8F3092" w14:textId="77777777" w:rsidR="00697B95" w:rsidRDefault="00697B9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9474C4C" w14:textId="77777777" w:rsidR="00697B95" w:rsidRPr="00840AF9" w:rsidRDefault="00697B9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F46D1C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AEBAFA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EBDFE5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69D25E2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6734AF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500F1003" w14:textId="77777777" w:rsidR="00724F65" w:rsidRPr="00840AF9" w:rsidRDefault="00724F65" w:rsidP="00724F65">
            <w:pPr>
              <w:spacing w:after="0" w:line="240" w:lineRule="auto"/>
            </w:pPr>
          </w:p>
        </w:tc>
      </w:tr>
    </w:tbl>
    <w:p w14:paraId="541B9AAF" w14:textId="77777777" w:rsidR="00724F65" w:rsidRPr="00840AF9" w:rsidRDefault="00724F65">
      <w:pPr>
        <w:rPr>
          <w:b/>
        </w:rPr>
      </w:pPr>
    </w:p>
    <w:tbl>
      <w:tblPr>
        <w:tblW w:w="1107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10"/>
        <w:gridCol w:w="5760"/>
      </w:tblGrid>
      <w:tr w:rsidR="00A5383F" w:rsidRPr="00840AF9" w14:paraId="645A3804" w14:textId="77777777" w:rsidTr="00225AC6">
        <w:trPr>
          <w:trHeight w:val="7640"/>
        </w:trPr>
        <w:tc>
          <w:tcPr>
            <w:tcW w:w="5310" w:type="dxa"/>
          </w:tcPr>
          <w:p w14:paraId="4209FE8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lastRenderedPageBreak/>
              <w:t>#1</w:t>
            </w:r>
            <w:r w:rsidR="00A5383F" w:rsidRPr="00840AF9">
              <w:rPr>
                <w:b/>
                <w:sz w:val="32"/>
                <w:szCs w:val="32"/>
              </w:rPr>
              <w:t>0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14761115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07A012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38B5404" w14:textId="77777777" w:rsidR="00724F65" w:rsidRPr="00225AC6" w:rsidRDefault="00225AC6" w:rsidP="00225AC6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n urn has 4 green marbles, 3 blue marbles, 5 red marbles, and 6 yellow marbles in it. Two marbles are drawn from the urn one at a time without replacement. What is the probability that both marbles drawn are the same color?</w:t>
            </w:r>
          </w:p>
          <w:p w14:paraId="0322FA4B" w14:textId="77777777" w:rsidR="00A5383F" w:rsidRPr="00840AF9" w:rsidRDefault="00A5383F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FE8C4B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FD0A16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1CC472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64D37EF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0BB6A2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50E352FF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760" w:type="dxa"/>
          </w:tcPr>
          <w:p w14:paraId="3BF3E6C4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10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16E8B6C9" w14:textId="77777777" w:rsidR="00A5383F" w:rsidRPr="00840AF9" w:rsidRDefault="003B4929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78B8FEBA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C11313C" w14:textId="77777777" w:rsidR="00225AC6" w:rsidRPr="00225AC6" w:rsidRDefault="00225AC6" w:rsidP="00225AC6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n urn has 4 green marbles, 3 blue marbles, 5 red marbles, and 6 yellow marbles in it. Two marbles are drawn from the urn one at a time without replacement. What is the probability that both marbles drawn are the same color?</w:t>
            </w:r>
          </w:p>
          <w:p w14:paraId="6A9ABAD0" w14:textId="77777777" w:rsidR="00724F65" w:rsidRPr="00840AF9" w:rsidRDefault="00724F65" w:rsidP="00225AC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CFDACA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AD6775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0ADF0B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BF7A23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2616479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FC4FCC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0322AD2D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5438C33A" w14:textId="77777777" w:rsidTr="00225AC6">
        <w:tc>
          <w:tcPr>
            <w:tcW w:w="5310" w:type="dxa"/>
          </w:tcPr>
          <w:p w14:paraId="7423D2C9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10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1D5A57FE" w14:textId="77777777" w:rsidR="00A5383F" w:rsidRPr="00840AF9" w:rsidRDefault="003B4929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2DEE5F33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CC6FCA6" w14:textId="77777777" w:rsidR="00225AC6" w:rsidRPr="00225AC6" w:rsidRDefault="00225AC6" w:rsidP="00225AC6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n urn has 4 green marbles, 3 blue marbles, 5 red marbles, and 6 yellow marbles in it. Two marbles are drawn from the urn one at a time without replacement. What is the probability that both marbles drawn are the same color?</w:t>
            </w:r>
          </w:p>
          <w:p w14:paraId="68D72CF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1E4F69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7D3F5A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9843E3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7152C9E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01940B3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33D3BE1D" w14:textId="77777777" w:rsidR="00225AC6" w:rsidRPr="00840AF9" w:rsidRDefault="00225AC6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D312305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760" w:type="dxa"/>
          </w:tcPr>
          <w:p w14:paraId="41195168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10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0354CD6A" w14:textId="77777777" w:rsidR="00A5383F" w:rsidRPr="00840AF9" w:rsidRDefault="003B4929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67590BAF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E2230E9" w14:textId="77777777" w:rsidR="00225AC6" w:rsidRPr="00225AC6" w:rsidRDefault="00225AC6" w:rsidP="00225AC6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n urn has 4 green marbles, 3 blue marbles, 5 red marbles, and 6 yellow marbles in it. Two marbles are drawn from the urn one at a time without replacement. What is the probability that both marbles drawn are the same color?</w:t>
            </w:r>
          </w:p>
          <w:p w14:paraId="60BB408C" w14:textId="77777777" w:rsidR="00724F65" w:rsidRPr="00840AF9" w:rsidRDefault="00724F65" w:rsidP="00225AC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AA815E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D5CE6A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00892A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3EF7E6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15D18F9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37F2B1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60A5D066" w14:textId="77777777" w:rsidR="00724F65" w:rsidRPr="00840AF9" w:rsidRDefault="00724F65" w:rsidP="00724F65">
            <w:pPr>
              <w:spacing w:after="0" w:line="240" w:lineRule="auto"/>
            </w:pPr>
          </w:p>
        </w:tc>
      </w:tr>
    </w:tbl>
    <w:p w14:paraId="20A670AC" w14:textId="77777777" w:rsidR="00724F65" w:rsidRPr="00840AF9" w:rsidRDefault="00724F65">
      <w:pPr>
        <w:rPr>
          <w:b/>
        </w:rPr>
      </w:pPr>
    </w:p>
    <w:tbl>
      <w:tblPr>
        <w:tblW w:w="1107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0"/>
        <w:gridCol w:w="5400"/>
      </w:tblGrid>
      <w:tr w:rsidR="00A5383F" w:rsidRPr="00840AF9" w14:paraId="42638F66" w14:textId="77777777" w:rsidTr="00A5383F">
        <w:trPr>
          <w:trHeight w:val="7757"/>
        </w:trPr>
        <w:tc>
          <w:tcPr>
            <w:tcW w:w="5670" w:type="dxa"/>
          </w:tcPr>
          <w:p w14:paraId="2C3D3FD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 w:rsidR="00A5383F" w:rsidRPr="00840AF9">
              <w:rPr>
                <w:b/>
                <w:sz w:val="32"/>
                <w:szCs w:val="32"/>
              </w:rPr>
              <w:t>1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44C6EE47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EAFE51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CF4B89C" w14:textId="77777777" w:rsidR="00724F65" w:rsidRPr="00431AD3" w:rsidRDefault="00C1652A" w:rsidP="00431AD3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For a set of bivariate data, </w:t>
            </w:r>
            <w:r w:rsidR="00587CAB">
              <w:rPr>
                <w:position w:val="-6"/>
                <w:sz w:val="32"/>
                <w:szCs w:val="32"/>
              </w:rPr>
              <w:pict w14:anchorId="2246E630">
                <v:shape id="_x0000_i1049" type="#_x0000_t75" style="width:36pt;height:19pt">
                  <v:imagedata r:id="rId30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6"/>
                <w:sz w:val="32"/>
                <w:szCs w:val="32"/>
              </w:rPr>
              <w:pict w14:anchorId="14F9880C">
                <v:shape id="_x0000_i1050" type="#_x0000_t75" style="width:35pt;height:19pt">
                  <v:imagedata r:id="rId31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14"/>
                <w:sz w:val="32"/>
                <w:szCs w:val="32"/>
              </w:rPr>
              <w:pict w14:anchorId="43E4E836">
                <v:shape id="_x0000_i1051" type="#_x0000_t75" style="width:46pt;height:22pt">
                  <v:imagedata r:id="rId32" o:title=""/>
                </v:shape>
              </w:pict>
            </w:r>
            <w:r>
              <w:rPr>
                <w:sz w:val="32"/>
                <w:szCs w:val="32"/>
              </w:rPr>
              <w:t xml:space="preserve"> and </w:t>
            </w:r>
            <w:r w:rsidR="00587CAB">
              <w:rPr>
                <w:position w:val="-16"/>
                <w:sz w:val="32"/>
                <w:szCs w:val="32"/>
              </w:rPr>
              <w:pict w14:anchorId="3FAD2DC5">
                <v:shape id="_x0000_i1052" type="#_x0000_t75" style="width:37pt;height:23pt">
                  <v:imagedata r:id="rId33" o:title=""/>
                </v:shape>
              </w:pict>
            </w:r>
            <w:r>
              <w:rPr>
                <w:sz w:val="32"/>
                <w:szCs w:val="32"/>
              </w:rPr>
              <w:t xml:space="preserve"> with correlation coefficient </w:t>
            </w:r>
            <w:r w:rsidR="00587CAB">
              <w:rPr>
                <w:position w:val="-6"/>
                <w:sz w:val="32"/>
                <w:szCs w:val="32"/>
              </w:rPr>
              <w:pict w14:anchorId="71C1A359">
                <v:shape id="_x0000_i1053" type="#_x0000_t75" style="width:61pt;height:16pt">
                  <v:imagedata r:id="rId34" o:title=""/>
                </v:shape>
              </w:pict>
            </w:r>
            <w:r>
              <w:rPr>
                <w:sz w:val="32"/>
                <w:szCs w:val="32"/>
              </w:rPr>
              <w:t>. What is the x-intercept of the least squares regression line?</w:t>
            </w:r>
          </w:p>
          <w:p w14:paraId="335B324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CA4C66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85D2E5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9C8C62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665D51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BAD1C9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0B2F888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995868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38578B1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17FD038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6F63A62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 w:rsidR="00A5383F" w:rsidRPr="00840AF9">
              <w:rPr>
                <w:b/>
                <w:sz w:val="32"/>
                <w:szCs w:val="32"/>
              </w:rPr>
              <w:t>1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5CEAB7CE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339A412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FC2AE3E" w14:textId="77777777" w:rsidR="00C1652A" w:rsidRPr="00431AD3" w:rsidRDefault="00C1652A" w:rsidP="00C1652A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For a set of bivariate data, </w:t>
            </w:r>
            <w:r w:rsidR="00587CAB">
              <w:rPr>
                <w:position w:val="-6"/>
                <w:sz w:val="32"/>
                <w:szCs w:val="32"/>
              </w:rPr>
              <w:pict w14:anchorId="2CA483CC">
                <v:shape id="_x0000_i1054" type="#_x0000_t75" style="width:36pt;height:19pt">
                  <v:imagedata r:id="rId35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6"/>
                <w:sz w:val="32"/>
                <w:szCs w:val="32"/>
              </w:rPr>
              <w:pict w14:anchorId="3E60E354">
                <v:shape id="_x0000_i1055" type="#_x0000_t75" style="width:35pt;height:19pt">
                  <v:imagedata r:id="rId36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14"/>
                <w:sz w:val="32"/>
                <w:szCs w:val="32"/>
              </w:rPr>
              <w:pict w14:anchorId="25FDEC87">
                <v:shape id="_x0000_i1056" type="#_x0000_t75" style="width:46pt;height:22pt">
                  <v:imagedata r:id="rId37" o:title=""/>
                </v:shape>
              </w:pict>
            </w:r>
            <w:r>
              <w:rPr>
                <w:sz w:val="32"/>
                <w:szCs w:val="32"/>
              </w:rPr>
              <w:t xml:space="preserve"> and </w:t>
            </w:r>
            <w:r w:rsidR="00587CAB">
              <w:rPr>
                <w:position w:val="-16"/>
                <w:sz w:val="32"/>
                <w:szCs w:val="32"/>
              </w:rPr>
              <w:pict w14:anchorId="1967B6CF">
                <v:shape id="_x0000_i1057" type="#_x0000_t75" style="width:37pt;height:23pt">
                  <v:imagedata r:id="rId38" o:title=""/>
                </v:shape>
              </w:pict>
            </w:r>
            <w:r>
              <w:rPr>
                <w:sz w:val="32"/>
                <w:szCs w:val="32"/>
              </w:rPr>
              <w:t xml:space="preserve"> with correlation coefficient </w:t>
            </w:r>
            <w:r w:rsidR="00587CAB">
              <w:rPr>
                <w:position w:val="-6"/>
                <w:sz w:val="32"/>
                <w:szCs w:val="32"/>
              </w:rPr>
              <w:pict w14:anchorId="3ADCECC8">
                <v:shape id="_x0000_i1058" type="#_x0000_t75" style="width:61pt;height:16pt">
                  <v:imagedata r:id="rId39" o:title=""/>
                </v:shape>
              </w:pict>
            </w:r>
            <w:r>
              <w:rPr>
                <w:sz w:val="32"/>
                <w:szCs w:val="32"/>
              </w:rPr>
              <w:t>. What is the x-intercept of the least squares regression line?</w:t>
            </w:r>
          </w:p>
          <w:p w14:paraId="2AA34D07" w14:textId="77777777" w:rsidR="00724F65" w:rsidRPr="00840AF9" w:rsidRDefault="00724F65" w:rsidP="00C1652A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5CECA7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93A885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58DE35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F56C01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E14237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5A2A39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2B6BAE3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D06D78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6A866F2A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60E8A02D" w14:textId="77777777" w:rsidTr="00724F65">
        <w:tc>
          <w:tcPr>
            <w:tcW w:w="5670" w:type="dxa"/>
          </w:tcPr>
          <w:p w14:paraId="0081208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 w:rsidR="00A5383F" w:rsidRPr="00840AF9">
              <w:rPr>
                <w:b/>
                <w:sz w:val="32"/>
                <w:szCs w:val="32"/>
              </w:rPr>
              <w:t>1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74C9F17F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02428B2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DE1197B" w14:textId="77777777" w:rsidR="00C1652A" w:rsidRPr="00431AD3" w:rsidRDefault="00C1652A" w:rsidP="00C1652A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For a set of bivariate data, </w:t>
            </w:r>
            <w:r w:rsidR="00587CAB">
              <w:rPr>
                <w:position w:val="-6"/>
                <w:sz w:val="32"/>
                <w:szCs w:val="32"/>
              </w:rPr>
              <w:pict w14:anchorId="4874765E">
                <v:shape id="_x0000_i1059" type="#_x0000_t75" style="width:36pt;height:19pt">
                  <v:imagedata r:id="rId40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6"/>
                <w:sz w:val="32"/>
                <w:szCs w:val="32"/>
              </w:rPr>
              <w:pict w14:anchorId="36EDD974">
                <v:shape id="_x0000_i1060" type="#_x0000_t75" style="width:35pt;height:19pt">
                  <v:imagedata r:id="rId41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14"/>
                <w:sz w:val="32"/>
                <w:szCs w:val="32"/>
              </w:rPr>
              <w:pict w14:anchorId="5DBC00CB">
                <v:shape id="_x0000_i1061" type="#_x0000_t75" style="width:46pt;height:22pt">
                  <v:imagedata r:id="rId42" o:title=""/>
                </v:shape>
              </w:pict>
            </w:r>
            <w:r>
              <w:rPr>
                <w:sz w:val="32"/>
                <w:szCs w:val="32"/>
              </w:rPr>
              <w:t xml:space="preserve"> and </w:t>
            </w:r>
            <w:r w:rsidR="00587CAB">
              <w:rPr>
                <w:position w:val="-16"/>
                <w:sz w:val="32"/>
                <w:szCs w:val="32"/>
              </w:rPr>
              <w:pict w14:anchorId="10775ACB">
                <v:shape id="_x0000_i1062" type="#_x0000_t75" style="width:37pt;height:23pt">
                  <v:imagedata r:id="rId43" o:title=""/>
                </v:shape>
              </w:pict>
            </w:r>
            <w:r>
              <w:rPr>
                <w:sz w:val="32"/>
                <w:szCs w:val="32"/>
              </w:rPr>
              <w:t xml:space="preserve"> with correlation coefficient </w:t>
            </w:r>
            <w:r w:rsidR="00587CAB">
              <w:rPr>
                <w:position w:val="-6"/>
                <w:sz w:val="32"/>
                <w:szCs w:val="32"/>
              </w:rPr>
              <w:pict w14:anchorId="4DE2D890">
                <v:shape id="_x0000_i1063" type="#_x0000_t75" style="width:61pt;height:16pt">
                  <v:imagedata r:id="rId44" o:title=""/>
                </v:shape>
              </w:pict>
            </w:r>
            <w:r>
              <w:rPr>
                <w:sz w:val="32"/>
                <w:szCs w:val="32"/>
              </w:rPr>
              <w:t>. What is the x-intercept of the least squares regression line?</w:t>
            </w:r>
          </w:p>
          <w:p w14:paraId="4F9B5402" w14:textId="77777777" w:rsidR="00724F65" w:rsidRPr="00840AF9" w:rsidRDefault="00724F65" w:rsidP="00C1652A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4F2B6C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E5AD94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E4DF1E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4F45E97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81B0739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4FF0F2FE" w14:textId="77777777" w:rsidR="00C1652A" w:rsidRPr="00840AF9" w:rsidRDefault="00C1652A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9A6D994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40F604C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 w:rsidR="00A5383F" w:rsidRPr="00840AF9">
              <w:rPr>
                <w:b/>
                <w:sz w:val="32"/>
                <w:szCs w:val="32"/>
              </w:rPr>
              <w:t>1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3921B2AA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5CCFE6F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EDC8F50" w14:textId="77777777" w:rsidR="00C1652A" w:rsidRPr="00431AD3" w:rsidRDefault="00C1652A" w:rsidP="00C1652A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For a set of bivariate data, </w:t>
            </w:r>
            <w:r w:rsidR="00587CAB">
              <w:rPr>
                <w:position w:val="-6"/>
                <w:sz w:val="32"/>
                <w:szCs w:val="32"/>
              </w:rPr>
              <w:pict w14:anchorId="129AFCB5">
                <v:shape id="_x0000_i1064" type="#_x0000_t75" style="width:36pt;height:19pt">
                  <v:imagedata r:id="rId45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6"/>
                <w:sz w:val="32"/>
                <w:szCs w:val="32"/>
              </w:rPr>
              <w:pict w14:anchorId="5EDD70E9">
                <v:shape id="_x0000_i1065" type="#_x0000_t75" style="width:35pt;height:19pt">
                  <v:imagedata r:id="rId46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14"/>
                <w:sz w:val="32"/>
                <w:szCs w:val="32"/>
              </w:rPr>
              <w:pict w14:anchorId="70418D95">
                <v:shape id="_x0000_i1066" type="#_x0000_t75" style="width:46pt;height:22pt">
                  <v:imagedata r:id="rId47" o:title=""/>
                </v:shape>
              </w:pict>
            </w:r>
            <w:r>
              <w:rPr>
                <w:sz w:val="32"/>
                <w:szCs w:val="32"/>
              </w:rPr>
              <w:t xml:space="preserve"> and </w:t>
            </w:r>
            <w:r w:rsidR="00587CAB">
              <w:rPr>
                <w:position w:val="-16"/>
                <w:sz w:val="32"/>
                <w:szCs w:val="32"/>
              </w:rPr>
              <w:pict w14:anchorId="1DE17F66">
                <v:shape id="_x0000_i1067" type="#_x0000_t75" style="width:37pt;height:23pt">
                  <v:imagedata r:id="rId48" o:title=""/>
                </v:shape>
              </w:pict>
            </w:r>
            <w:r>
              <w:rPr>
                <w:sz w:val="32"/>
                <w:szCs w:val="32"/>
              </w:rPr>
              <w:t xml:space="preserve"> with correlation coefficient </w:t>
            </w:r>
            <w:r w:rsidR="00587CAB">
              <w:rPr>
                <w:position w:val="-6"/>
                <w:sz w:val="32"/>
                <w:szCs w:val="32"/>
              </w:rPr>
              <w:pict w14:anchorId="6EE11FAE">
                <v:shape id="_x0000_i1068" type="#_x0000_t75" style="width:61pt;height:16pt">
                  <v:imagedata r:id="rId49" o:title=""/>
                </v:shape>
              </w:pict>
            </w:r>
            <w:r>
              <w:rPr>
                <w:sz w:val="32"/>
                <w:szCs w:val="32"/>
              </w:rPr>
              <w:t>. What is the x-intercept of the least squares regression line?</w:t>
            </w:r>
          </w:p>
          <w:p w14:paraId="5E72B405" w14:textId="77777777" w:rsidR="00724F65" w:rsidRPr="00840AF9" w:rsidRDefault="00724F65" w:rsidP="00C1652A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1711A5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B0CD62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68129F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34344D6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58A9D1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41B892E8" w14:textId="77777777" w:rsidR="00724F65" w:rsidRPr="00840AF9" w:rsidRDefault="00724F65" w:rsidP="00724F65">
            <w:pPr>
              <w:spacing w:after="0" w:line="240" w:lineRule="auto"/>
            </w:pPr>
          </w:p>
        </w:tc>
      </w:tr>
    </w:tbl>
    <w:p w14:paraId="5755CCA4" w14:textId="77777777" w:rsidR="00724F65" w:rsidRPr="00840AF9" w:rsidRDefault="00724F65">
      <w:pPr>
        <w:rPr>
          <w:b/>
        </w:rPr>
      </w:pPr>
    </w:p>
    <w:tbl>
      <w:tblPr>
        <w:tblW w:w="1107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00"/>
        <w:gridCol w:w="5670"/>
      </w:tblGrid>
      <w:tr w:rsidR="00A5383F" w:rsidRPr="00840AF9" w14:paraId="1A5BFC80" w14:textId="77777777" w:rsidTr="00D41093">
        <w:trPr>
          <w:trHeight w:val="7037"/>
        </w:trPr>
        <w:tc>
          <w:tcPr>
            <w:tcW w:w="5400" w:type="dxa"/>
          </w:tcPr>
          <w:p w14:paraId="119897C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 w:rsidR="00A5383F" w:rsidRPr="00840AF9">
              <w:rPr>
                <w:b/>
                <w:sz w:val="32"/>
                <w:szCs w:val="32"/>
              </w:rPr>
              <w:t>2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260486B7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6B0DBE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9F0A9A0" w14:textId="77777777" w:rsidR="00724F65" w:rsidRPr="00C1652A" w:rsidRDefault="00C1652A" w:rsidP="00C1652A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A set of bivariate data of Y on X has a least squares regression line of the form </w:t>
            </w:r>
            <w:r w:rsidR="00587CAB">
              <w:rPr>
                <w:position w:val="-30"/>
              </w:rPr>
              <w:pict w14:anchorId="4D8935D2">
                <v:shape id="_x0000_i1069" type="#_x0000_t75" style="width:74pt;height:43pt">
                  <v:imagedata r:id="rId50" o:title=""/>
                </v:shape>
              </w:pict>
            </w:r>
            <w:r>
              <w:rPr>
                <w:sz w:val="32"/>
                <w:szCs w:val="32"/>
              </w:rPr>
              <w:t xml:space="preserve">. </w:t>
            </w:r>
            <w:r w:rsidR="00D41093">
              <w:rPr>
                <w:sz w:val="32"/>
                <w:szCs w:val="32"/>
              </w:rPr>
              <w:t xml:space="preserve">From the data, when </w:t>
            </w:r>
            <w:r w:rsidR="00587CAB">
              <w:rPr>
                <w:position w:val="-4"/>
              </w:rPr>
              <w:pict w14:anchorId="23E28A70">
                <v:shape id="_x0000_i1070" type="#_x0000_t75" style="width:42pt;height:14pt">
                  <v:imagedata r:id="rId51" o:title=""/>
                </v:shape>
              </w:pict>
            </w:r>
            <w:r w:rsidR="00D41093"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10"/>
              </w:rPr>
              <w:pict w14:anchorId="44E5B9A9">
                <v:shape id="_x0000_i1071" type="#_x0000_t75" style="width:41pt;height:17pt">
                  <v:imagedata r:id="rId52" o:title=""/>
                </v:shape>
              </w:pict>
            </w:r>
            <w:r w:rsidR="00D41093">
              <w:rPr>
                <w:sz w:val="32"/>
                <w:szCs w:val="32"/>
              </w:rPr>
              <w:t>. What is the value of its residual?</w:t>
            </w:r>
          </w:p>
          <w:p w14:paraId="40A812E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AE9EF1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B86815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21D296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3CAD1E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6E3513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59AF10E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C28660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24DEFAE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94C3A0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C5AC44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129D327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670" w:type="dxa"/>
          </w:tcPr>
          <w:p w14:paraId="1C9671D0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12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5298E897" w14:textId="77777777" w:rsidR="00A5383F" w:rsidRPr="00840AF9" w:rsidRDefault="003B4929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4F1FD341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2F83BC2" w14:textId="77777777" w:rsidR="00492B78" w:rsidRPr="00C1652A" w:rsidRDefault="00492B78" w:rsidP="00492B78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A set of bivariate data of Y on X has a least squares regression line of the form </w:t>
            </w:r>
            <w:r w:rsidR="00587CAB">
              <w:rPr>
                <w:position w:val="-30"/>
              </w:rPr>
              <w:pict w14:anchorId="3C107378">
                <v:shape id="_x0000_i1072" type="#_x0000_t75" style="width:74pt;height:43pt">
                  <v:imagedata r:id="rId53" o:title=""/>
                </v:shape>
              </w:pict>
            </w:r>
            <w:r>
              <w:rPr>
                <w:sz w:val="32"/>
                <w:szCs w:val="32"/>
              </w:rPr>
              <w:t xml:space="preserve">. From the data, when </w:t>
            </w:r>
            <w:r w:rsidR="00587CAB">
              <w:rPr>
                <w:position w:val="-4"/>
              </w:rPr>
              <w:pict w14:anchorId="5E2A8BB9">
                <v:shape id="_x0000_i1073" type="#_x0000_t75" style="width:42pt;height:14pt">
                  <v:imagedata r:id="rId54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10"/>
              </w:rPr>
              <w:pict w14:anchorId="213F1CD7">
                <v:shape id="_x0000_i1074" type="#_x0000_t75" style="width:41pt;height:17pt">
                  <v:imagedata r:id="rId55" o:title=""/>
                </v:shape>
              </w:pict>
            </w:r>
            <w:r>
              <w:rPr>
                <w:sz w:val="32"/>
                <w:szCs w:val="32"/>
              </w:rPr>
              <w:t>. What is the value of its residual?</w:t>
            </w:r>
          </w:p>
          <w:p w14:paraId="58193E78" w14:textId="77777777" w:rsidR="00724F65" w:rsidRPr="00840AF9" w:rsidRDefault="00724F65" w:rsidP="00D41093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B7E55E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8B1CC9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801AE1D" w14:textId="77777777" w:rsidR="00724F65" w:rsidRPr="00840AF9" w:rsidRDefault="00724F65" w:rsidP="00D41093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3818DC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4C285C2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364878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02AF4E50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6B8BC0BB" w14:textId="77777777" w:rsidTr="00D41093">
        <w:tc>
          <w:tcPr>
            <w:tcW w:w="5400" w:type="dxa"/>
          </w:tcPr>
          <w:p w14:paraId="55F27F23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12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53043AE1" w14:textId="77777777" w:rsidR="00A5383F" w:rsidRPr="00840AF9" w:rsidRDefault="003B4929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6453A96B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8976C59" w14:textId="77777777" w:rsidR="00492B78" w:rsidRPr="00C1652A" w:rsidRDefault="00492B78" w:rsidP="00492B78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A set of bivariate data of Y on X has a least squares regression line of the form </w:t>
            </w:r>
            <w:r w:rsidR="00587CAB">
              <w:rPr>
                <w:position w:val="-30"/>
              </w:rPr>
              <w:pict w14:anchorId="0D421569">
                <v:shape id="_x0000_i1075" type="#_x0000_t75" style="width:74pt;height:43pt">
                  <v:imagedata r:id="rId56" o:title=""/>
                </v:shape>
              </w:pict>
            </w:r>
            <w:r>
              <w:rPr>
                <w:sz w:val="32"/>
                <w:szCs w:val="32"/>
              </w:rPr>
              <w:t xml:space="preserve">. From the data, when </w:t>
            </w:r>
            <w:r w:rsidR="00587CAB">
              <w:rPr>
                <w:position w:val="-4"/>
              </w:rPr>
              <w:pict w14:anchorId="3B3C248D">
                <v:shape id="_x0000_i1076" type="#_x0000_t75" style="width:42pt;height:14pt">
                  <v:imagedata r:id="rId57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10"/>
              </w:rPr>
              <w:pict w14:anchorId="0D531309">
                <v:shape id="_x0000_i1077" type="#_x0000_t75" style="width:41pt;height:17pt">
                  <v:imagedata r:id="rId58" o:title=""/>
                </v:shape>
              </w:pict>
            </w:r>
            <w:r>
              <w:rPr>
                <w:sz w:val="32"/>
                <w:szCs w:val="32"/>
              </w:rPr>
              <w:t xml:space="preserve">. What is the value of its residual? </w:t>
            </w:r>
          </w:p>
          <w:p w14:paraId="6424838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7D77D6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0F1E52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6AF1E19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C691DF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47AECBEB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670" w:type="dxa"/>
          </w:tcPr>
          <w:p w14:paraId="17D1CBA4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12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667E212D" w14:textId="77777777" w:rsidR="00A5383F" w:rsidRPr="00840AF9" w:rsidRDefault="003B4929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0FCBA9F2" w14:textId="77777777" w:rsidR="00A5383F" w:rsidRPr="00840AF9" w:rsidRDefault="00A5383F" w:rsidP="00A5383F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343604A" w14:textId="77777777" w:rsidR="00492B78" w:rsidRPr="00C1652A" w:rsidRDefault="00492B78" w:rsidP="00492B78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A set of bivariate data of Y on X has a least squares regression line of the form </w:t>
            </w:r>
            <w:r w:rsidR="00587CAB">
              <w:rPr>
                <w:position w:val="-30"/>
              </w:rPr>
              <w:pict w14:anchorId="470E03A1">
                <v:shape id="_x0000_i1078" type="#_x0000_t75" style="width:74pt;height:43pt">
                  <v:imagedata r:id="rId59" o:title=""/>
                </v:shape>
              </w:pict>
            </w:r>
            <w:r>
              <w:rPr>
                <w:sz w:val="32"/>
                <w:szCs w:val="32"/>
              </w:rPr>
              <w:t xml:space="preserve">. From the data, when </w:t>
            </w:r>
            <w:r w:rsidR="00587CAB">
              <w:rPr>
                <w:position w:val="-4"/>
              </w:rPr>
              <w:pict w14:anchorId="7FAE1CA3">
                <v:shape id="_x0000_i1079" type="#_x0000_t75" style="width:42pt;height:14pt">
                  <v:imagedata r:id="rId60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10"/>
              </w:rPr>
              <w:pict w14:anchorId="558DA1A9">
                <v:shape id="_x0000_i1080" type="#_x0000_t75" style="width:41pt;height:17pt">
                  <v:imagedata r:id="rId61" o:title=""/>
                </v:shape>
              </w:pict>
            </w:r>
            <w:r>
              <w:rPr>
                <w:sz w:val="32"/>
                <w:szCs w:val="32"/>
              </w:rPr>
              <w:t>. What is the value of its residual?</w:t>
            </w:r>
          </w:p>
          <w:p w14:paraId="1AD1B34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9D76DB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898741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6BAAB78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F4F84B9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78A35631" w14:textId="77777777" w:rsidR="001A2DB5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D2E7D5A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68079CB7" w14:textId="77777777" w:rsidTr="00D41093">
        <w:tc>
          <w:tcPr>
            <w:tcW w:w="5400" w:type="dxa"/>
          </w:tcPr>
          <w:p w14:paraId="6B6DBA5F" w14:textId="77777777" w:rsidR="00840AF9" w:rsidRPr="00840AF9" w:rsidRDefault="00840AF9" w:rsidP="00840AF9">
            <w:pPr>
              <w:spacing w:after="0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lastRenderedPageBreak/>
              <w:t xml:space="preserve">#13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6B93B2D7" w14:textId="77777777" w:rsidR="00840AF9" w:rsidRPr="00840AF9" w:rsidRDefault="003B4929" w:rsidP="00840AF9">
            <w:pPr>
              <w:spacing w:after="0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C40C457" w14:textId="77777777" w:rsidR="00840AF9" w:rsidRPr="00840AF9" w:rsidRDefault="00840AF9" w:rsidP="00840AF9">
            <w:pPr>
              <w:spacing w:after="0"/>
              <w:rPr>
                <w:bCs/>
                <w:sz w:val="32"/>
                <w:szCs w:val="32"/>
              </w:rPr>
            </w:pPr>
          </w:p>
          <w:p w14:paraId="7BB8F62C" w14:textId="77777777" w:rsidR="00724F65" w:rsidRPr="00840AF9" w:rsidRDefault="00D41093" w:rsidP="00D41093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A set of bivariate data of Y on X has a least squares regression line of the form </w:t>
            </w:r>
            <w:r w:rsidR="00587CAB">
              <w:rPr>
                <w:position w:val="-30"/>
              </w:rPr>
              <w:pict w14:anchorId="357FA165">
                <v:shape id="_x0000_i1081" type="#_x0000_t75" style="width:74pt;height:43pt">
                  <v:imagedata r:id="rId62" o:title=""/>
                </v:shape>
              </w:pict>
            </w:r>
            <w:r>
              <w:rPr>
                <w:sz w:val="32"/>
                <w:szCs w:val="32"/>
              </w:rPr>
              <w:t xml:space="preserve">. For this data, </w:t>
            </w:r>
            <w:r w:rsidR="00587CAB">
              <w:rPr>
                <w:position w:val="-4"/>
              </w:rPr>
              <w:pict w14:anchorId="7C5F60BA">
                <v:shape id="_x0000_i1082" type="#_x0000_t75" style="width:44pt;height:16pt">
                  <v:imagedata r:id="rId63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4"/>
              </w:rPr>
              <w:pict w14:anchorId="720EB2E2">
                <v:shape id="_x0000_i1083" type="#_x0000_t75" style="width:33pt;height:14pt">
                  <v:imagedata r:id="rId64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16"/>
              </w:rPr>
              <w:pict w14:anchorId="38F176EC">
                <v:shape id="_x0000_i1084" type="#_x0000_t75" style="width:38pt;height:25pt">
                  <v:imagedata r:id="rId65" o:title=""/>
                </v:shape>
              </w:pict>
            </w:r>
            <w:r>
              <w:rPr>
                <w:sz w:val="32"/>
                <w:szCs w:val="32"/>
              </w:rPr>
              <w:t xml:space="preserve">, and </w:t>
            </w:r>
            <w:r w:rsidR="00587CAB">
              <w:rPr>
                <w:position w:val="-16"/>
              </w:rPr>
              <w:pict w14:anchorId="226C0817">
                <v:shape id="_x0000_i1085" type="#_x0000_t75" style="width:37pt;height:25pt">
                  <v:imagedata r:id="rId66" o:title=""/>
                </v:shape>
              </w:pict>
            </w:r>
            <w:r>
              <w:rPr>
                <w:sz w:val="32"/>
                <w:szCs w:val="32"/>
              </w:rPr>
              <w:t>. What is the coefficient of determination for this least squares regression line?</w:t>
            </w:r>
          </w:p>
          <w:p w14:paraId="01C8FB8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665781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DBC668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FB6B3B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2F196FC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DE258F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6F7C11F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5C9EB8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E5E4A54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670" w:type="dxa"/>
          </w:tcPr>
          <w:p w14:paraId="725644A4" w14:textId="77777777" w:rsidR="00840AF9" w:rsidRPr="00840AF9" w:rsidRDefault="00840AF9" w:rsidP="00840AF9">
            <w:pPr>
              <w:spacing w:after="0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13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72943665" w14:textId="77777777" w:rsidR="00840AF9" w:rsidRPr="00840AF9" w:rsidRDefault="003B4929" w:rsidP="00840AF9">
            <w:pPr>
              <w:spacing w:after="0"/>
              <w:rPr>
                <w:rFonts w:ascii="Cambria" w:hAnsi="Cambria"/>
                <w:b/>
                <w:sz w:val="32"/>
                <w:szCs w:val="32"/>
              </w:rPr>
            </w:pPr>
            <w:r w:rsidRPr="003B4929">
              <w:rPr>
                <w:rFonts w:ascii="Cambria" w:hAnsi="Cambria"/>
                <w:b/>
                <w:sz w:val="32"/>
                <w:szCs w:val="32"/>
              </w:rPr>
              <w:t>National MAΘ Convention 2014</w:t>
            </w:r>
          </w:p>
          <w:p w14:paraId="3AF7B368" w14:textId="77777777" w:rsidR="00840AF9" w:rsidRPr="00840AF9" w:rsidRDefault="00840AF9" w:rsidP="00840AF9">
            <w:pPr>
              <w:spacing w:after="0"/>
              <w:rPr>
                <w:bCs/>
                <w:sz w:val="32"/>
                <w:szCs w:val="32"/>
              </w:rPr>
            </w:pPr>
          </w:p>
          <w:p w14:paraId="4BAA7A37" w14:textId="77777777" w:rsidR="00C506D5" w:rsidRPr="00840AF9" w:rsidRDefault="00C506D5" w:rsidP="00C506D5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A set of bivariate data of Y on X has a least squares regression line of the form </w:t>
            </w:r>
            <w:r w:rsidR="00587CAB">
              <w:rPr>
                <w:position w:val="-30"/>
              </w:rPr>
              <w:pict w14:anchorId="257F115B">
                <v:shape id="_x0000_i1086" type="#_x0000_t75" style="width:74pt;height:43pt">
                  <v:imagedata r:id="rId67" o:title=""/>
                </v:shape>
              </w:pict>
            </w:r>
            <w:r>
              <w:rPr>
                <w:sz w:val="32"/>
                <w:szCs w:val="32"/>
              </w:rPr>
              <w:t xml:space="preserve">. For this data, </w:t>
            </w:r>
            <w:r w:rsidR="00587CAB">
              <w:rPr>
                <w:position w:val="-4"/>
              </w:rPr>
              <w:pict w14:anchorId="16C98FFA">
                <v:shape id="_x0000_i1087" type="#_x0000_t75" style="width:44pt;height:16pt">
                  <v:imagedata r:id="rId68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4"/>
              </w:rPr>
              <w:pict w14:anchorId="4DA51AF9">
                <v:shape id="_x0000_i1088" type="#_x0000_t75" style="width:33pt;height:14pt">
                  <v:imagedata r:id="rId69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16"/>
              </w:rPr>
              <w:pict w14:anchorId="5208A24A">
                <v:shape id="_x0000_i1089" type="#_x0000_t75" style="width:38pt;height:25pt">
                  <v:imagedata r:id="rId70" o:title=""/>
                </v:shape>
              </w:pict>
            </w:r>
            <w:r>
              <w:rPr>
                <w:sz w:val="32"/>
                <w:szCs w:val="32"/>
              </w:rPr>
              <w:t xml:space="preserve">, and </w:t>
            </w:r>
            <w:r w:rsidR="00587CAB">
              <w:rPr>
                <w:position w:val="-16"/>
              </w:rPr>
              <w:pict w14:anchorId="3046D6F0">
                <v:shape id="_x0000_i1090" type="#_x0000_t75" style="width:37pt;height:25pt">
                  <v:imagedata r:id="rId71" o:title=""/>
                </v:shape>
              </w:pict>
            </w:r>
            <w:r>
              <w:rPr>
                <w:sz w:val="32"/>
                <w:szCs w:val="32"/>
              </w:rPr>
              <w:t>. What is the coefficient of determination for this least squares regression line?</w:t>
            </w:r>
          </w:p>
          <w:p w14:paraId="661F7D39" w14:textId="77777777" w:rsidR="00724F65" w:rsidRPr="00840AF9" w:rsidRDefault="00724F65" w:rsidP="00D41093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113ED7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489CE7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5C1813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2B8715B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858D52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02F765C3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4DAED6A1" w14:textId="77777777" w:rsidTr="00D41093">
        <w:tc>
          <w:tcPr>
            <w:tcW w:w="5400" w:type="dxa"/>
          </w:tcPr>
          <w:p w14:paraId="0713FF23" w14:textId="77777777" w:rsidR="00840AF9" w:rsidRPr="00840AF9" w:rsidRDefault="00840AF9" w:rsidP="00840AF9">
            <w:pPr>
              <w:spacing w:after="0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13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252FA65A" w14:textId="77777777" w:rsidR="00840AF9" w:rsidRPr="00840AF9" w:rsidRDefault="003B4929" w:rsidP="00840AF9">
            <w:pPr>
              <w:spacing w:after="0"/>
              <w:rPr>
                <w:rFonts w:ascii="Cambria" w:hAnsi="Cambria"/>
                <w:b/>
                <w:sz w:val="32"/>
                <w:szCs w:val="32"/>
              </w:rPr>
            </w:pPr>
            <w:r w:rsidRPr="003B4929">
              <w:rPr>
                <w:rFonts w:ascii="Cambria" w:hAnsi="Cambria"/>
                <w:b/>
                <w:sz w:val="32"/>
                <w:szCs w:val="32"/>
              </w:rPr>
              <w:t>National MAΘ Convention 2014</w:t>
            </w:r>
          </w:p>
          <w:p w14:paraId="300D8CDC" w14:textId="77777777" w:rsidR="00C506D5" w:rsidRPr="00840AF9" w:rsidRDefault="00C506D5" w:rsidP="00C506D5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A set of bivariate data of Y on X has a least squares regression line of the form </w:t>
            </w:r>
            <w:r w:rsidR="00587CAB">
              <w:rPr>
                <w:position w:val="-30"/>
              </w:rPr>
              <w:pict w14:anchorId="28B077CD">
                <v:shape id="_x0000_i1091" type="#_x0000_t75" style="width:74pt;height:43pt">
                  <v:imagedata r:id="rId72" o:title=""/>
                </v:shape>
              </w:pict>
            </w:r>
            <w:r>
              <w:rPr>
                <w:sz w:val="32"/>
                <w:szCs w:val="32"/>
              </w:rPr>
              <w:t xml:space="preserve">. For this data, </w:t>
            </w:r>
            <w:r w:rsidR="00587CAB">
              <w:rPr>
                <w:position w:val="-4"/>
              </w:rPr>
              <w:pict w14:anchorId="14F0B94F">
                <v:shape id="_x0000_i1092" type="#_x0000_t75" style="width:44pt;height:16pt">
                  <v:imagedata r:id="rId73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4"/>
              </w:rPr>
              <w:pict w14:anchorId="7201CA43">
                <v:shape id="_x0000_i1093" type="#_x0000_t75" style="width:33pt;height:14pt">
                  <v:imagedata r:id="rId74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16"/>
              </w:rPr>
              <w:pict w14:anchorId="49B95FE1">
                <v:shape id="_x0000_i1094" type="#_x0000_t75" style="width:38pt;height:25pt">
                  <v:imagedata r:id="rId75" o:title=""/>
                </v:shape>
              </w:pict>
            </w:r>
            <w:r>
              <w:rPr>
                <w:sz w:val="32"/>
                <w:szCs w:val="32"/>
              </w:rPr>
              <w:t xml:space="preserve">, and </w:t>
            </w:r>
            <w:r w:rsidR="00587CAB">
              <w:rPr>
                <w:position w:val="-16"/>
              </w:rPr>
              <w:pict w14:anchorId="67A0182C">
                <v:shape id="_x0000_i1095" type="#_x0000_t75" style="width:37pt;height:25pt">
                  <v:imagedata r:id="rId76" o:title=""/>
                </v:shape>
              </w:pict>
            </w:r>
            <w:r>
              <w:rPr>
                <w:sz w:val="32"/>
                <w:szCs w:val="32"/>
              </w:rPr>
              <w:t>. What is the coefficient of determination for this least squares regression line?</w:t>
            </w:r>
          </w:p>
          <w:p w14:paraId="12E19650" w14:textId="77777777" w:rsidR="00724F65" w:rsidRPr="00840AF9" w:rsidRDefault="00724F65" w:rsidP="00D41093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3502BF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5B47A3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7C0E8F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1EB54D6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C6738D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0EFB7FF2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670" w:type="dxa"/>
          </w:tcPr>
          <w:p w14:paraId="61682E78" w14:textId="77777777" w:rsidR="00840AF9" w:rsidRPr="00840AF9" w:rsidRDefault="00840AF9" w:rsidP="00840AF9">
            <w:pPr>
              <w:spacing w:after="0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 xml:space="preserve">#13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74CB9D56" w14:textId="77777777" w:rsidR="00840AF9" w:rsidRPr="00840AF9" w:rsidRDefault="003B4929" w:rsidP="00840AF9">
            <w:pPr>
              <w:spacing w:after="0"/>
              <w:rPr>
                <w:rFonts w:ascii="Cambria" w:hAnsi="Cambria"/>
                <w:b/>
                <w:sz w:val="32"/>
                <w:szCs w:val="32"/>
              </w:rPr>
            </w:pPr>
            <w:r w:rsidRPr="003B4929">
              <w:rPr>
                <w:rFonts w:ascii="Cambria" w:hAnsi="Cambria"/>
                <w:b/>
                <w:sz w:val="32"/>
                <w:szCs w:val="32"/>
              </w:rPr>
              <w:t>National MAΘ Convention 2014</w:t>
            </w:r>
          </w:p>
          <w:p w14:paraId="425FF416" w14:textId="77777777" w:rsidR="00C506D5" w:rsidRPr="00840AF9" w:rsidRDefault="00C506D5" w:rsidP="00C506D5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A set of bivariate data of Y on X has a least squares regression line of the form </w:t>
            </w:r>
            <w:r w:rsidR="00587CAB">
              <w:rPr>
                <w:position w:val="-30"/>
              </w:rPr>
              <w:pict w14:anchorId="03CC3D3C">
                <v:shape id="_x0000_i1096" type="#_x0000_t75" style="width:74pt;height:43pt">
                  <v:imagedata r:id="rId77" o:title=""/>
                </v:shape>
              </w:pict>
            </w:r>
            <w:r>
              <w:rPr>
                <w:sz w:val="32"/>
                <w:szCs w:val="32"/>
              </w:rPr>
              <w:t xml:space="preserve">. For this data, </w:t>
            </w:r>
            <w:r w:rsidR="00587CAB">
              <w:rPr>
                <w:position w:val="-4"/>
              </w:rPr>
              <w:pict w14:anchorId="4D55D3D4">
                <v:shape id="_x0000_i1097" type="#_x0000_t75" style="width:44pt;height:16pt">
                  <v:imagedata r:id="rId78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4"/>
              </w:rPr>
              <w:pict w14:anchorId="70AC4C39">
                <v:shape id="_x0000_i1098" type="#_x0000_t75" style="width:33pt;height:14pt">
                  <v:imagedata r:id="rId79" o:title=""/>
                </v:shape>
              </w:pict>
            </w:r>
            <w:r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16"/>
              </w:rPr>
              <w:pict w14:anchorId="1CF5093D">
                <v:shape id="_x0000_i1099" type="#_x0000_t75" style="width:38pt;height:25pt">
                  <v:imagedata r:id="rId80" o:title=""/>
                </v:shape>
              </w:pict>
            </w:r>
            <w:r>
              <w:rPr>
                <w:sz w:val="32"/>
                <w:szCs w:val="32"/>
              </w:rPr>
              <w:t xml:space="preserve">, and </w:t>
            </w:r>
            <w:r w:rsidR="00587CAB">
              <w:rPr>
                <w:position w:val="-16"/>
              </w:rPr>
              <w:pict w14:anchorId="7F703D9A">
                <v:shape id="_x0000_i1100" type="#_x0000_t75" style="width:37pt;height:25pt">
                  <v:imagedata r:id="rId81" o:title=""/>
                </v:shape>
              </w:pict>
            </w:r>
            <w:r>
              <w:rPr>
                <w:sz w:val="32"/>
                <w:szCs w:val="32"/>
              </w:rPr>
              <w:t>. What is the coefficient of determination for this least squares regression line?</w:t>
            </w:r>
          </w:p>
          <w:p w14:paraId="7623D5F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7D46D1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B6A486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0768559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8A9125F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1932920B" w14:textId="77777777" w:rsidR="001A2DB5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4196712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D93E46C" w14:textId="77777777" w:rsidR="00D41093" w:rsidRPr="00840AF9" w:rsidRDefault="00D41093" w:rsidP="00724F65">
            <w:pPr>
              <w:spacing w:after="0" w:line="240" w:lineRule="auto"/>
            </w:pPr>
          </w:p>
        </w:tc>
      </w:tr>
    </w:tbl>
    <w:p w14:paraId="476CBEB2" w14:textId="77777777" w:rsidR="00724F65" w:rsidRPr="00840AF9" w:rsidRDefault="00724F65">
      <w:pPr>
        <w:rPr>
          <w:b/>
        </w:rPr>
      </w:pPr>
    </w:p>
    <w:tbl>
      <w:tblPr>
        <w:tblW w:w="1107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0"/>
        <w:gridCol w:w="5400"/>
      </w:tblGrid>
      <w:tr w:rsidR="00A5383F" w:rsidRPr="00840AF9" w14:paraId="121973FC" w14:textId="77777777" w:rsidTr="00724F65">
        <w:tc>
          <w:tcPr>
            <w:tcW w:w="5670" w:type="dxa"/>
          </w:tcPr>
          <w:p w14:paraId="31DC953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 w:rsidR="00840AF9">
              <w:rPr>
                <w:b/>
                <w:sz w:val="32"/>
                <w:szCs w:val="32"/>
              </w:rPr>
              <w:t>4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76547388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20E1167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62819B6" w14:textId="672EF9C7" w:rsidR="00724F65" w:rsidRPr="00CB21CC" w:rsidRDefault="00587CAB" w:rsidP="00CB21CC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 dice game has</w:t>
            </w:r>
            <w:r w:rsidR="00CB21CC">
              <w:rPr>
                <w:sz w:val="32"/>
                <w:szCs w:val="32"/>
              </w:rPr>
              <w:t xml:space="preserve"> 5 four-sided dice with equal probability of rolling a 1, 2, 3, and 4. What is the probability that Cameron rolls exactly two 4s?</w:t>
            </w:r>
          </w:p>
          <w:p w14:paraId="7B6F61A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B037F77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C2D1396" w14:textId="77777777" w:rsidR="00587CAB" w:rsidRDefault="00587CAB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8550948" w14:textId="77777777" w:rsidR="00587CAB" w:rsidRPr="00840AF9" w:rsidRDefault="00587CAB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03DF30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73A1956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8ECA6C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49C6A93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55647B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A0951A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28E5348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791D9BF0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4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7FF43B86" w14:textId="77777777" w:rsidR="00840AF9" w:rsidRPr="00840AF9" w:rsidRDefault="003B492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579C6EE7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DBEBBE2" w14:textId="77777777" w:rsidR="00587CAB" w:rsidRPr="00CB21CC" w:rsidRDefault="00587CAB" w:rsidP="00587CAB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 dice game has 5 four-sided dice with equal probability of rolling a 1, 2, 3, and 4. What is the probability that Cameron rolls exactly two 4s?</w:t>
            </w:r>
          </w:p>
          <w:p w14:paraId="5FB301C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159102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0CCA918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151D3F1" w14:textId="77777777" w:rsidR="00587CAB" w:rsidRPr="00840AF9" w:rsidRDefault="00587CAB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67FAEC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2B61A0F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B69661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757E874C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6D198D8F" w14:textId="77777777" w:rsidTr="00724F65">
        <w:tc>
          <w:tcPr>
            <w:tcW w:w="5670" w:type="dxa"/>
          </w:tcPr>
          <w:p w14:paraId="75834A4F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4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48C6A8A4" w14:textId="77777777" w:rsidR="00840AF9" w:rsidRPr="00840AF9" w:rsidRDefault="003B492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084083CF" w14:textId="77777777" w:rsid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93AA140" w14:textId="77777777" w:rsidR="00587CAB" w:rsidRPr="00CB21CC" w:rsidRDefault="00587CAB" w:rsidP="00587CAB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 dice game has 5 four-sided dice with equal probability of rolling a 1, 2, 3, and 4. What is the probability that Cameron rolls exactly two 4s?</w:t>
            </w:r>
          </w:p>
          <w:p w14:paraId="4DC527E4" w14:textId="77777777" w:rsidR="00670227" w:rsidRPr="00840AF9" w:rsidRDefault="00670227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F9845A0" w14:textId="77777777" w:rsidR="00724F65" w:rsidRDefault="00724F65" w:rsidP="00724F65">
            <w:pPr>
              <w:spacing w:after="0" w:line="240" w:lineRule="auto"/>
              <w:ind w:firstLine="720"/>
              <w:rPr>
                <w:b/>
                <w:sz w:val="32"/>
                <w:szCs w:val="32"/>
              </w:rPr>
            </w:pPr>
          </w:p>
          <w:p w14:paraId="2B3C94A7" w14:textId="77777777" w:rsidR="00587CAB" w:rsidRDefault="00587CAB" w:rsidP="00724F65">
            <w:pPr>
              <w:spacing w:after="0" w:line="240" w:lineRule="auto"/>
              <w:ind w:firstLine="720"/>
              <w:rPr>
                <w:b/>
                <w:sz w:val="32"/>
                <w:szCs w:val="32"/>
              </w:rPr>
            </w:pPr>
          </w:p>
          <w:p w14:paraId="4E1F84D0" w14:textId="77777777" w:rsidR="00587CAB" w:rsidRPr="00840AF9" w:rsidRDefault="00587CAB" w:rsidP="00724F65">
            <w:pPr>
              <w:spacing w:after="0" w:line="240" w:lineRule="auto"/>
              <w:ind w:firstLine="720"/>
              <w:rPr>
                <w:b/>
                <w:sz w:val="32"/>
                <w:szCs w:val="32"/>
              </w:rPr>
            </w:pPr>
          </w:p>
          <w:p w14:paraId="2FB3BEE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1DAF6B1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DAC8D5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0FB7856C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0E863DE7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4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4F018D33" w14:textId="77777777" w:rsidR="00840AF9" w:rsidRPr="00840AF9" w:rsidRDefault="003B492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0992C5E8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948C70E" w14:textId="77777777" w:rsidR="00587CAB" w:rsidRPr="00CB21CC" w:rsidRDefault="00587CAB" w:rsidP="00587CAB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 dice game has 5 four-sided dice with equal probability of rolling a 1, 2, 3, and 4. What is the probability that Cameron rolls exactly two 4s?</w:t>
            </w:r>
          </w:p>
          <w:p w14:paraId="61E52A77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F9B07C6" w14:textId="77777777" w:rsidR="00670227" w:rsidRDefault="00670227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A36F79B" w14:textId="77777777" w:rsidR="00587CAB" w:rsidRDefault="00587CAB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9C5B932" w14:textId="77777777" w:rsidR="00587CAB" w:rsidRPr="00840AF9" w:rsidRDefault="00587CAB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9860A0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563B72E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1B2EE64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08704534" w14:textId="77777777" w:rsidR="001A2DB5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61B8B52" w14:textId="77777777" w:rsidR="001A2DB5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9BCA1CD" w14:textId="77777777" w:rsidR="001A2DB5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4982D95" w14:textId="77777777" w:rsidR="00724F65" w:rsidRPr="00840AF9" w:rsidRDefault="00724F65" w:rsidP="00724F65">
            <w:pPr>
              <w:spacing w:after="0" w:line="240" w:lineRule="auto"/>
            </w:pPr>
          </w:p>
        </w:tc>
      </w:tr>
    </w:tbl>
    <w:p w14:paraId="08589E63" w14:textId="77777777" w:rsidR="00724F65" w:rsidRPr="00840AF9" w:rsidRDefault="00724F65">
      <w:pPr>
        <w:rPr>
          <w:b/>
        </w:rPr>
      </w:pPr>
    </w:p>
    <w:tbl>
      <w:tblPr>
        <w:tblW w:w="1107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0"/>
        <w:gridCol w:w="5400"/>
      </w:tblGrid>
      <w:tr w:rsidR="00A5383F" w:rsidRPr="00840AF9" w14:paraId="5CC04F49" w14:textId="77777777" w:rsidTr="00724F65">
        <w:tc>
          <w:tcPr>
            <w:tcW w:w="5670" w:type="dxa"/>
          </w:tcPr>
          <w:p w14:paraId="4AC1041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lastRenderedPageBreak/>
              <w:t>#1</w:t>
            </w:r>
            <w:r w:rsidR="00840AF9">
              <w:rPr>
                <w:b/>
                <w:sz w:val="32"/>
                <w:szCs w:val="32"/>
              </w:rPr>
              <w:t>5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69C7F007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3650236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B6BA8C5" w14:textId="7E1CE804" w:rsidR="00724F65" w:rsidRPr="00840AF9" w:rsidRDefault="00587CAB" w:rsidP="006F3215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sz w:val="32"/>
                <w:szCs w:val="32"/>
              </w:rPr>
              <w:t>A dice game has</w:t>
            </w:r>
            <w:r w:rsidR="006F3215">
              <w:rPr>
                <w:sz w:val="32"/>
                <w:szCs w:val="32"/>
              </w:rPr>
              <w:t xml:space="preserve"> 5 four-sided dice with equal probability of rolling a 1, 2, 3, and 4. What </w:t>
            </w:r>
            <w:r w:rsidR="00661358">
              <w:rPr>
                <w:sz w:val="32"/>
                <w:szCs w:val="32"/>
              </w:rPr>
              <w:t>is the expected number of rolls it would take befor</w:t>
            </w:r>
            <w:r>
              <w:rPr>
                <w:sz w:val="32"/>
                <w:szCs w:val="32"/>
              </w:rPr>
              <w:t>e you first roll five</w:t>
            </w:r>
            <w:r w:rsidR="00661358">
              <w:rPr>
                <w:sz w:val="32"/>
                <w:szCs w:val="32"/>
              </w:rPr>
              <w:t xml:space="preserve"> of the same numb</w:t>
            </w:r>
            <w:r>
              <w:rPr>
                <w:sz w:val="32"/>
                <w:szCs w:val="32"/>
              </w:rPr>
              <w:t>er</w:t>
            </w:r>
            <w:r w:rsidR="00661358">
              <w:rPr>
                <w:sz w:val="32"/>
                <w:szCs w:val="32"/>
              </w:rPr>
              <w:t>?</w:t>
            </w:r>
          </w:p>
          <w:p w14:paraId="2C3672C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FDEBEC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F4A64E9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225FB0E" w14:textId="77777777" w:rsidR="00587CAB" w:rsidRDefault="00587CAB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61D18A2" w14:textId="77777777" w:rsidR="00587CAB" w:rsidRPr="00840AF9" w:rsidRDefault="00587CAB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40E1F7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6CD972B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D11CA1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5E81B90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1A42D11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0261B1C2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5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78ED0503" w14:textId="77777777" w:rsidR="00840AF9" w:rsidRPr="00840AF9" w:rsidRDefault="003B492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37E6445F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7BB3C4B" w14:textId="77777777" w:rsidR="00587CAB" w:rsidRPr="00840AF9" w:rsidRDefault="00587CAB" w:rsidP="00587CAB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sz w:val="32"/>
                <w:szCs w:val="32"/>
              </w:rPr>
              <w:t>A dice game has 5 four-sided dice with equal probability of rolling a 1, 2, 3, and 4. What is the expected number of rolls it would take before you first roll five of the same number?</w:t>
            </w:r>
          </w:p>
          <w:p w14:paraId="16BC4CD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0DBDF97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2660F9A" w14:textId="77777777" w:rsidR="00587CAB" w:rsidRDefault="00587CAB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07135B3" w14:textId="77777777" w:rsidR="00587CAB" w:rsidRPr="00840AF9" w:rsidRDefault="00587CAB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E1D92C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F93A2F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0DE0E2E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76DC93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19CCB173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6B80626F" w14:textId="77777777" w:rsidTr="00724F65">
        <w:tc>
          <w:tcPr>
            <w:tcW w:w="5670" w:type="dxa"/>
          </w:tcPr>
          <w:p w14:paraId="58AE7A6F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5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389BE923" w14:textId="77777777" w:rsidR="00840AF9" w:rsidRPr="00840AF9" w:rsidRDefault="003B492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504BC45F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504FA17" w14:textId="77777777" w:rsidR="00587CAB" w:rsidRPr="00840AF9" w:rsidRDefault="00587CAB" w:rsidP="00587CAB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sz w:val="32"/>
                <w:szCs w:val="32"/>
              </w:rPr>
              <w:t>A dice game has 5 four-sided dice with equal probability of rolling a 1, 2, 3, and 4. What is the expected number of rolls it would take before you first roll five of the same number?</w:t>
            </w:r>
          </w:p>
          <w:p w14:paraId="3237DB6B" w14:textId="77777777" w:rsidR="00724F65" w:rsidRPr="00840AF9" w:rsidRDefault="00724F65" w:rsidP="00D721A1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3E961D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B5AC035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15E7C5E" w14:textId="77777777" w:rsidR="00587CAB" w:rsidRDefault="00587CAB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0D60DBF" w14:textId="77777777" w:rsidR="00587CAB" w:rsidRPr="00840AF9" w:rsidRDefault="00587CAB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38C81F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7062392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3380410" w14:textId="77777777" w:rsidR="00724F65" w:rsidRPr="00840AF9" w:rsidRDefault="00724F65" w:rsidP="00840AF9">
            <w:pPr>
              <w:spacing w:after="0" w:line="240" w:lineRule="auto"/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</w:tc>
        <w:tc>
          <w:tcPr>
            <w:tcW w:w="5400" w:type="dxa"/>
          </w:tcPr>
          <w:p w14:paraId="17007A69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5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0864C227" w14:textId="77777777" w:rsidR="00840AF9" w:rsidRPr="00840AF9" w:rsidRDefault="003B492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C78F889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AFB0CF5" w14:textId="77777777" w:rsidR="00587CAB" w:rsidRPr="00840AF9" w:rsidRDefault="00587CAB" w:rsidP="00587CAB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sz w:val="32"/>
                <w:szCs w:val="32"/>
              </w:rPr>
              <w:t>A dice game has 5 four-sided dice with equal probability of rolling a 1, 2, 3, and 4. What is the expected number of rolls it would take before you first roll five of the same number?</w:t>
            </w:r>
          </w:p>
          <w:p w14:paraId="16FD6990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EDA2BEF" w14:textId="77777777" w:rsidR="00587CAB" w:rsidRDefault="00587CAB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2D4379B" w14:textId="77777777" w:rsidR="00587CAB" w:rsidRDefault="00587CAB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2C76C57" w14:textId="77777777" w:rsidR="00D721A1" w:rsidRPr="00840AF9" w:rsidRDefault="00D721A1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79413D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6C99E2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0FC44A5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8645965" w14:textId="77777777" w:rsidR="00724F65" w:rsidRDefault="00724F65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3CC67293" w14:textId="77777777" w:rsidR="001A2DB5" w:rsidRDefault="001A2DB5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426470C" w14:textId="77777777" w:rsidR="001A2DB5" w:rsidRPr="00840AF9" w:rsidRDefault="001A2DB5" w:rsidP="00840AF9">
            <w:pPr>
              <w:spacing w:after="0" w:line="240" w:lineRule="auto"/>
            </w:pPr>
          </w:p>
        </w:tc>
      </w:tr>
      <w:tr w:rsidR="00A5383F" w:rsidRPr="00840AF9" w14:paraId="3CBA3FDC" w14:textId="77777777" w:rsidTr="002932CD">
        <w:trPr>
          <w:trHeight w:val="7550"/>
        </w:trPr>
        <w:tc>
          <w:tcPr>
            <w:tcW w:w="5670" w:type="dxa"/>
          </w:tcPr>
          <w:p w14:paraId="374D3CA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lastRenderedPageBreak/>
              <w:t>#1</w:t>
            </w:r>
            <w:r w:rsidR="00840AF9">
              <w:rPr>
                <w:b/>
                <w:sz w:val="32"/>
                <w:szCs w:val="32"/>
              </w:rPr>
              <w:t>6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291D9888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6F71718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E1CEC88" w14:textId="1966B237" w:rsidR="00724F65" w:rsidRDefault="002932CD" w:rsidP="002932CD">
            <w:pPr>
              <w:spacing w:line="240" w:lineRule="auto"/>
              <w:rPr>
                <w:bCs/>
                <w:sz w:val="32"/>
                <w:szCs w:val="32"/>
              </w:rPr>
            </w:pPr>
            <w:r>
              <w:rPr>
                <w:bCs/>
                <w:sz w:val="32"/>
                <w:szCs w:val="32"/>
              </w:rPr>
              <w:t xml:space="preserve">In a recent poll of 200 citizens, 62% of voters favor the incumbent over 38% who favor the challenger, with a margin of error of 9%. </w:t>
            </w:r>
            <w:r w:rsidR="002F2868">
              <w:rPr>
                <w:bCs/>
                <w:sz w:val="32"/>
                <w:szCs w:val="32"/>
              </w:rPr>
              <w:t xml:space="preserve">An additional 1600 citizens are interviewed, and of the total sample, still 62% of voters favor the incumbent. What is the new margin of error? </w:t>
            </w:r>
          </w:p>
          <w:p w14:paraId="66AB08ED" w14:textId="77777777" w:rsidR="002932CD" w:rsidRPr="002932CD" w:rsidRDefault="002932CD" w:rsidP="002932CD">
            <w:pPr>
              <w:rPr>
                <w:bCs/>
                <w:sz w:val="32"/>
                <w:szCs w:val="32"/>
              </w:rPr>
            </w:pPr>
          </w:p>
          <w:p w14:paraId="4A825F1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687AE6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E3AA19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4A555D6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7EDA39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02AAC4C3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6C4B1094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6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16C7F043" w14:textId="77777777" w:rsidR="00840AF9" w:rsidRPr="00840AF9" w:rsidRDefault="003B492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0F58F383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CFF18AC" w14:textId="77777777" w:rsidR="002F2868" w:rsidRDefault="002F2868" w:rsidP="002F2868">
            <w:pPr>
              <w:spacing w:line="240" w:lineRule="auto"/>
              <w:rPr>
                <w:bCs/>
                <w:sz w:val="32"/>
                <w:szCs w:val="32"/>
              </w:rPr>
            </w:pPr>
            <w:r>
              <w:rPr>
                <w:bCs/>
                <w:sz w:val="32"/>
                <w:szCs w:val="32"/>
              </w:rPr>
              <w:t xml:space="preserve">In a recent poll of 200 citizens, 62% of voters favor the incumbent over 38% who favor the challenger, with a margin of error of 9%. An additional 1600 citizens are interviewed, and of the total sample, still 62% of voters favor the incumbent. What is the new margin of error? </w:t>
            </w:r>
          </w:p>
          <w:p w14:paraId="4B1102A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69FF81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1FD7D5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4BF786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107A1D6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7C684B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55DDE580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29CD9FB1" w14:textId="77777777" w:rsidTr="00724F65">
        <w:tc>
          <w:tcPr>
            <w:tcW w:w="5670" w:type="dxa"/>
          </w:tcPr>
          <w:p w14:paraId="5030A506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6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7537C9AB" w14:textId="77777777" w:rsidR="00840AF9" w:rsidRPr="00840AF9" w:rsidRDefault="003B492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784093F0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1626597" w14:textId="77777777" w:rsidR="002F2868" w:rsidRDefault="002F2868" w:rsidP="002F2868">
            <w:pPr>
              <w:spacing w:line="240" w:lineRule="auto"/>
              <w:rPr>
                <w:bCs/>
                <w:sz w:val="32"/>
                <w:szCs w:val="32"/>
              </w:rPr>
            </w:pPr>
            <w:r>
              <w:rPr>
                <w:bCs/>
                <w:sz w:val="32"/>
                <w:szCs w:val="32"/>
              </w:rPr>
              <w:t xml:space="preserve">In a recent poll of 200 citizens, 62% of voters favor the incumbent over 38% who favor the challenger, with a margin of error of 9%. An additional 1600 citizens are interviewed, and of the total sample, still 62% of voters favor the incumbent. What is the new margin of error? </w:t>
            </w:r>
          </w:p>
          <w:p w14:paraId="02C48B5C" w14:textId="77777777" w:rsidR="002932CD" w:rsidRPr="002932CD" w:rsidRDefault="002932CD" w:rsidP="002932CD">
            <w:pPr>
              <w:rPr>
                <w:bCs/>
                <w:sz w:val="32"/>
                <w:szCs w:val="32"/>
              </w:rPr>
            </w:pPr>
          </w:p>
          <w:p w14:paraId="4922E8F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5B4F38F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9489321" w14:textId="77777777" w:rsidR="00724F65" w:rsidRPr="002932CD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</w:tc>
        <w:tc>
          <w:tcPr>
            <w:tcW w:w="5400" w:type="dxa"/>
          </w:tcPr>
          <w:p w14:paraId="40410C17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6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1A79A38D" w14:textId="77777777" w:rsidR="00840AF9" w:rsidRPr="00840AF9" w:rsidRDefault="003B492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47841FDB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2AF2802" w14:textId="5ADD63B0" w:rsidR="00724F65" w:rsidRPr="002F2868" w:rsidRDefault="002F2868" w:rsidP="002F2868">
            <w:pPr>
              <w:spacing w:line="240" w:lineRule="auto"/>
              <w:rPr>
                <w:bCs/>
                <w:sz w:val="32"/>
                <w:szCs w:val="32"/>
              </w:rPr>
            </w:pPr>
            <w:r>
              <w:rPr>
                <w:bCs/>
                <w:sz w:val="32"/>
                <w:szCs w:val="32"/>
              </w:rPr>
              <w:t xml:space="preserve">In a recent poll of 200 citizens, 62% of voters favor the incumbent over 38% who favor the challenger, with a margin of error of 9%. An additional 1600 citizens are interviewed, and of the total sample, still 62% of voters favor the incumbent. What is the new margin of error? </w:t>
            </w:r>
          </w:p>
          <w:p w14:paraId="649E94A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2B92F1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05508B8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E068646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5B5A1467" w14:textId="77777777" w:rsidR="00724F65" w:rsidRPr="00840AF9" w:rsidRDefault="00724F65" w:rsidP="00724F65">
            <w:pPr>
              <w:spacing w:after="0" w:line="240" w:lineRule="auto"/>
            </w:pPr>
          </w:p>
        </w:tc>
      </w:tr>
    </w:tbl>
    <w:p w14:paraId="50740ED5" w14:textId="77777777" w:rsidR="00724F65" w:rsidRPr="00840AF9" w:rsidRDefault="00724F65">
      <w:pPr>
        <w:rPr>
          <w:b/>
        </w:rPr>
      </w:pPr>
    </w:p>
    <w:tbl>
      <w:tblPr>
        <w:tblW w:w="1107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0"/>
        <w:gridCol w:w="5400"/>
      </w:tblGrid>
      <w:tr w:rsidR="00A5383F" w:rsidRPr="00840AF9" w14:paraId="1068543E" w14:textId="77777777" w:rsidTr="00724F65">
        <w:tc>
          <w:tcPr>
            <w:tcW w:w="5670" w:type="dxa"/>
          </w:tcPr>
          <w:p w14:paraId="0F69F0C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lastRenderedPageBreak/>
              <w:t>#1</w:t>
            </w:r>
            <w:r w:rsidR="00840AF9">
              <w:rPr>
                <w:b/>
                <w:sz w:val="32"/>
                <w:szCs w:val="32"/>
              </w:rPr>
              <w:t>7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6E479FC4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4CC9245A" w14:textId="77777777" w:rsidR="00724F65" w:rsidRPr="00C506D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B847E2A" w14:textId="77777777" w:rsidR="00724F65" w:rsidRPr="002932CD" w:rsidRDefault="002932CD" w:rsidP="002932CD">
            <w:pPr>
              <w:spacing w:after="0" w:line="240" w:lineRule="auto"/>
              <w:rPr>
                <w:sz w:val="32"/>
                <w:szCs w:val="32"/>
              </w:rPr>
            </w:pPr>
            <w:r w:rsidRPr="00C506D5">
              <w:rPr>
                <w:sz w:val="32"/>
                <w:szCs w:val="32"/>
              </w:rPr>
              <w:t xml:space="preserve">Given </w:t>
            </w:r>
            <w:r w:rsidR="00587CAB">
              <w:rPr>
                <w:position w:val="-10"/>
                <w:sz w:val="32"/>
                <w:szCs w:val="32"/>
              </w:rPr>
              <w:pict w14:anchorId="0FF831FD">
                <v:shape id="_x0000_i1101" type="#_x0000_t75" style="width:1in;height:18pt">
                  <v:imagedata r:id="rId82" o:title=""/>
                </v:shape>
              </w:pict>
            </w:r>
            <w:r w:rsidRPr="00C506D5"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10"/>
                <w:sz w:val="32"/>
                <w:szCs w:val="32"/>
              </w:rPr>
              <w:pict w14:anchorId="3FA25FE5">
                <v:shape id="_x0000_i1102" type="#_x0000_t75" style="width:63pt;height:18pt">
                  <v:imagedata r:id="rId83" o:title=""/>
                </v:shape>
              </w:pict>
            </w:r>
            <w:r w:rsidRPr="00C506D5">
              <w:rPr>
                <w:sz w:val="32"/>
                <w:szCs w:val="32"/>
              </w:rPr>
              <w:t xml:space="preserve">, and </w:t>
            </w:r>
            <w:r w:rsidR="00587CAB">
              <w:rPr>
                <w:position w:val="-10"/>
                <w:sz w:val="32"/>
                <w:szCs w:val="32"/>
              </w:rPr>
              <w:pict w14:anchorId="5345BBBE">
                <v:shape id="_x0000_i1103" type="#_x0000_t75" style="width:101pt;height:22pt">
                  <v:imagedata r:id="rId84" o:title=""/>
                </v:shape>
              </w:pict>
            </w:r>
            <w:r w:rsidRPr="00C506D5">
              <w:rPr>
                <w:sz w:val="32"/>
                <w:szCs w:val="32"/>
              </w:rPr>
              <w:t xml:space="preserve">, evaluate </w:t>
            </w:r>
            <w:r w:rsidR="00587CAB">
              <w:rPr>
                <w:position w:val="-10"/>
              </w:rPr>
              <w:pict w14:anchorId="354042EA">
                <v:shape id="_x0000_i1104" type="#_x0000_t75" style="width:52pt;height:22pt">
                  <v:imagedata r:id="rId85" o:title=""/>
                </v:shape>
              </w:pict>
            </w:r>
            <w:r w:rsidR="00C506D5">
              <w:t>.</w:t>
            </w:r>
          </w:p>
          <w:p w14:paraId="04E8F99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8BAB6C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E036D6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488D25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FFB6B1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0B473BE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6D0CBE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532B3A5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C6A7BF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C219FF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101E72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10C72CC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259CAA1E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7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0637089C" w14:textId="77777777" w:rsidR="00840AF9" w:rsidRPr="00840AF9" w:rsidRDefault="003B492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0851F5A2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B48FABA" w14:textId="77777777" w:rsidR="00C506D5" w:rsidRPr="002932CD" w:rsidRDefault="00C506D5" w:rsidP="00C506D5">
            <w:pPr>
              <w:spacing w:after="0" w:line="240" w:lineRule="auto"/>
              <w:rPr>
                <w:sz w:val="32"/>
                <w:szCs w:val="32"/>
              </w:rPr>
            </w:pPr>
            <w:r w:rsidRPr="00C506D5">
              <w:rPr>
                <w:sz w:val="32"/>
                <w:szCs w:val="32"/>
              </w:rPr>
              <w:t xml:space="preserve">Given </w:t>
            </w:r>
            <w:r w:rsidR="00587CAB">
              <w:rPr>
                <w:position w:val="-10"/>
                <w:sz w:val="32"/>
                <w:szCs w:val="32"/>
              </w:rPr>
              <w:pict w14:anchorId="7D53CB25">
                <v:shape id="_x0000_i1105" type="#_x0000_t75" style="width:1in;height:18pt">
                  <v:imagedata r:id="rId86" o:title=""/>
                </v:shape>
              </w:pict>
            </w:r>
            <w:r w:rsidRPr="00C506D5"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10"/>
                <w:sz w:val="32"/>
                <w:szCs w:val="32"/>
              </w:rPr>
              <w:pict w14:anchorId="12A536DE">
                <v:shape id="_x0000_i1106" type="#_x0000_t75" style="width:63pt;height:18pt">
                  <v:imagedata r:id="rId87" o:title=""/>
                </v:shape>
              </w:pict>
            </w:r>
            <w:r w:rsidRPr="00C506D5">
              <w:rPr>
                <w:sz w:val="32"/>
                <w:szCs w:val="32"/>
              </w:rPr>
              <w:t xml:space="preserve">, and </w:t>
            </w:r>
            <w:r w:rsidR="00587CAB">
              <w:rPr>
                <w:position w:val="-10"/>
                <w:sz w:val="32"/>
                <w:szCs w:val="32"/>
              </w:rPr>
              <w:pict w14:anchorId="67368FD4">
                <v:shape id="_x0000_i1107" type="#_x0000_t75" style="width:101pt;height:22pt">
                  <v:imagedata r:id="rId88" o:title=""/>
                </v:shape>
              </w:pict>
            </w:r>
            <w:r w:rsidRPr="00C506D5">
              <w:rPr>
                <w:sz w:val="32"/>
                <w:szCs w:val="32"/>
              </w:rPr>
              <w:t xml:space="preserve">, evaluate </w:t>
            </w:r>
            <w:r w:rsidR="00587CAB">
              <w:rPr>
                <w:position w:val="-10"/>
              </w:rPr>
              <w:pict w14:anchorId="3338A629">
                <v:shape id="_x0000_i1108" type="#_x0000_t75" style="width:52pt;height:22pt">
                  <v:imagedata r:id="rId89" o:title=""/>
                </v:shape>
              </w:pict>
            </w:r>
            <w:r>
              <w:t>.</w:t>
            </w:r>
          </w:p>
          <w:p w14:paraId="49C79839" w14:textId="77777777" w:rsidR="00724F65" w:rsidRPr="00840AF9" w:rsidRDefault="00724F65" w:rsidP="00C506D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92796B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ECD429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3818F5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C643A8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C25D23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51FE4FE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44C85D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26B888E4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7196112D" w14:textId="77777777" w:rsidTr="00724F65">
        <w:tc>
          <w:tcPr>
            <w:tcW w:w="5670" w:type="dxa"/>
          </w:tcPr>
          <w:p w14:paraId="0D7497F5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7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4CF645C7" w14:textId="77777777" w:rsidR="00840AF9" w:rsidRPr="00840AF9" w:rsidRDefault="003B492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EDFD0D7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B5B9104" w14:textId="77777777" w:rsidR="00C506D5" w:rsidRPr="002932CD" w:rsidRDefault="00C506D5" w:rsidP="00C506D5">
            <w:pPr>
              <w:spacing w:after="0" w:line="240" w:lineRule="auto"/>
              <w:rPr>
                <w:sz w:val="32"/>
                <w:szCs w:val="32"/>
              </w:rPr>
            </w:pPr>
            <w:r w:rsidRPr="00C506D5">
              <w:rPr>
                <w:sz w:val="32"/>
                <w:szCs w:val="32"/>
              </w:rPr>
              <w:t xml:space="preserve">Given </w:t>
            </w:r>
            <w:r w:rsidR="00587CAB">
              <w:rPr>
                <w:position w:val="-10"/>
                <w:sz w:val="32"/>
                <w:szCs w:val="32"/>
              </w:rPr>
              <w:pict w14:anchorId="1F4B4D2F">
                <v:shape id="_x0000_i1109" type="#_x0000_t75" style="width:1in;height:18pt">
                  <v:imagedata r:id="rId90" o:title=""/>
                </v:shape>
              </w:pict>
            </w:r>
            <w:r w:rsidRPr="00C506D5"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10"/>
                <w:sz w:val="32"/>
                <w:szCs w:val="32"/>
              </w:rPr>
              <w:pict w14:anchorId="26DCD932">
                <v:shape id="_x0000_i1110" type="#_x0000_t75" style="width:63pt;height:18pt">
                  <v:imagedata r:id="rId91" o:title=""/>
                </v:shape>
              </w:pict>
            </w:r>
            <w:r w:rsidRPr="00C506D5">
              <w:rPr>
                <w:sz w:val="32"/>
                <w:szCs w:val="32"/>
              </w:rPr>
              <w:t xml:space="preserve">, and </w:t>
            </w:r>
            <w:r w:rsidR="00587CAB">
              <w:rPr>
                <w:position w:val="-10"/>
                <w:sz w:val="32"/>
                <w:szCs w:val="32"/>
              </w:rPr>
              <w:pict w14:anchorId="018513D5">
                <v:shape id="_x0000_i1111" type="#_x0000_t75" style="width:101pt;height:22pt">
                  <v:imagedata r:id="rId92" o:title=""/>
                </v:shape>
              </w:pict>
            </w:r>
            <w:r w:rsidRPr="00C506D5">
              <w:rPr>
                <w:sz w:val="32"/>
                <w:szCs w:val="32"/>
              </w:rPr>
              <w:t xml:space="preserve">, evaluate </w:t>
            </w:r>
            <w:r w:rsidR="00587CAB">
              <w:rPr>
                <w:position w:val="-10"/>
              </w:rPr>
              <w:pict w14:anchorId="69567C7D">
                <v:shape id="_x0000_i1112" type="#_x0000_t75" style="width:52pt;height:22pt">
                  <v:imagedata r:id="rId93" o:title=""/>
                </v:shape>
              </w:pict>
            </w:r>
            <w:r>
              <w:t>.</w:t>
            </w:r>
          </w:p>
          <w:p w14:paraId="52D6EFD0" w14:textId="77777777" w:rsidR="00724F65" w:rsidRPr="00840AF9" w:rsidRDefault="00724F65" w:rsidP="00C506D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ABAE29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E93A781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18DC1E0" w14:textId="77777777" w:rsidR="00C506D5" w:rsidRDefault="00C506D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6538930" w14:textId="77777777" w:rsidR="00C506D5" w:rsidRDefault="00C506D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DC2D5F9" w14:textId="77777777" w:rsidR="00C506D5" w:rsidRDefault="00C506D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6977BA4" w14:textId="77777777" w:rsidR="00C506D5" w:rsidRPr="00840AF9" w:rsidRDefault="00C506D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C6EEF4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6DF946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0A4CD9B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148C7A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</w:tc>
        <w:tc>
          <w:tcPr>
            <w:tcW w:w="5400" w:type="dxa"/>
          </w:tcPr>
          <w:p w14:paraId="201F1AEC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7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64588262" w14:textId="77777777" w:rsidR="00840AF9" w:rsidRPr="00840AF9" w:rsidRDefault="003B492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328EE1B6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E75E37A" w14:textId="77777777" w:rsidR="00C506D5" w:rsidRPr="002932CD" w:rsidRDefault="00C506D5" w:rsidP="00C506D5">
            <w:pPr>
              <w:spacing w:after="0" w:line="240" w:lineRule="auto"/>
              <w:rPr>
                <w:sz w:val="32"/>
                <w:szCs w:val="32"/>
              </w:rPr>
            </w:pPr>
            <w:r w:rsidRPr="00C506D5">
              <w:rPr>
                <w:sz w:val="32"/>
                <w:szCs w:val="32"/>
              </w:rPr>
              <w:t xml:space="preserve">Given </w:t>
            </w:r>
            <w:r w:rsidR="00587CAB">
              <w:rPr>
                <w:position w:val="-10"/>
                <w:sz w:val="32"/>
                <w:szCs w:val="32"/>
              </w:rPr>
              <w:pict w14:anchorId="35F2A466">
                <v:shape id="_x0000_i1113" type="#_x0000_t75" style="width:1in;height:18pt">
                  <v:imagedata r:id="rId94" o:title=""/>
                </v:shape>
              </w:pict>
            </w:r>
            <w:r w:rsidRPr="00C506D5">
              <w:rPr>
                <w:sz w:val="32"/>
                <w:szCs w:val="32"/>
              </w:rPr>
              <w:t xml:space="preserve">, </w:t>
            </w:r>
            <w:r w:rsidR="00587CAB">
              <w:rPr>
                <w:position w:val="-10"/>
                <w:sz w:val="32"/>
                <w:szCs w:val="32"/>
              </w:rPr>
              <w:pict w14:anchorId="3899ABF4">
                <v:shape id="_x0000_i1114" type="#_x0000_t75" style="width:63pt;height:18pt">
                  <v:imagedata r:id="rId95" o:title=""/>
                </v:shape>
              </w:pict>
            </w:r>
            <w:r w:rsidRPr="00C506D5">
              <w:rPr>
                <w:sz w:val="32"/>
                <w:szCs w:val="32"/>
              </w:rPr>
              <w:t xml:space="preserve">, and </w:t>
            </w:r>
            <w:r w:rsidR="00587CAB">
              <w:rPr>
                <w:position w:val="-10"/>
                <w:sz w:val="32"/>
                <w:szCs w:val="32"/>
              </w:rPr>
              <w:pict w14:anchorId="7A6693BE">
                <v:shape id="_x0000_i1115" type="#_x0000_t75" style="width:101pt;height:22pt">
                  <v:imagedata r:id="rId96" o:title=""/>
                </v:shape>
              </w:pict>
            </w:r>
            <w:r w:rsidRPr="00C506D5">
              <w:rPr>
                <w:sz w:val="32"/>
                <w:szCs w:val="32"/>
              </w:rPr>
              <w:t xml:space="preserve">, evaluate </w:t>
            </w:r>
            <w:r w:rsidR="00587CAB">
              <w:rPr>
                <w:position w:val="-10"/>
              </w:rPr>
              <w:pict w14:anchorId="4C3ED3A3">
                <v:shape id="_x0000_i1116" type="#_x0000_t75" style="width:52pt;height:22pt">
                  <v:imagedata r:id="rId97" o:title=""/>
                </v:shape>
              </w:pict>
            </w:r>
            <w:r>
              <w:t>.</w:t>
            </w:r>
          </w:p>
          <w:p w14:paraId="7BA4896C" w14:textId="77777777" w:rsidR="00724F65" w:rsidRPr="00840AF9" w:rsidRDefault="00724F65" w:rsidP="00724F65">
            <w:pPr>
              <w:spacing w:after="0" w:line="240" w:lineRule="auto"/>
              <w:rPr>
                <w:sz w:val="32"/>
                <w:szCs w:val="32"/>
              </w:rPr>
            </w:pPr>
          </w:p>
          <w:p w14:paraId="7238E6B9" w14:textId="77777777" w:rsidR="00724F65" w:rsidRPr="00840AF9" w:rsidRDefault="00724F65" w:rsidP="00724F65">
            <w:pPr>
              <w:spacing w:after="0" w:line="240" w:lineRule="auto"/>
              <w:ind w:firstLine="720"/>
              <w:rPr>
                <w:b/>
                <w:sz w:val="32"/>
                <w:szCs w:val="32"/>
              </w:rPr>
            </w:pPr>
          </w:p>
          <w:p w14:paraId="0BF83608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C3D76E5" w14:textId="77777777" w:rsidR="00C506D5" w:rsidRDefault="00C506D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D070C8D" w14:textId="77777777" w:rsidR="00C506D5" w:rsidRDefault="00C506D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2796380" w14:textId="77777777" w:rsidR="00C506D5" w:rsidRDefault="00C506D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5EAFD17" w14:textId="77777777" w:rsidR="00C506D5" w:rsidRDefault="00C506D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2FC4228" w14:textId="77777777" w:rsidR="00C506D5" w:rsidRPr="00840AF9" w:rsidRDefault="00C506D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282DA7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103CA3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397188A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3947C5B" w14:textId="77777777" w:rsidR="00724F65" w:rsidRDefault="00724F65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02739B69" w14:textId="77777777" w:rsidR="00C506D5" w:rsidRDefault="00C506D5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81DB149" w14:textId="77777777" w:rsidR="00C506D5" w:rsidRDefault="00C506D5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6270275" w14:textId="77777777" w:rsidR="00C506D5" w:rsidRPr="00840AF9" w:rsidRDefault="00C506D5" w:rsidP="00840AF9">
            <w:pPr>
              <w:spacing w:after="0" w:line="240" w:lineRule="auto"/>
            </w:pPr>
          </w:p>
        </w:tc>
      </w:tr>
      <w:tr w:rsidR="00A5383F" w:rsidRPr="00840AF9" w14:paraId="32502CD6" w14:textId="77777777" w:rsidTr="00840AF9">
        <w:trPr>
          <w:trHeight w:val="8450"/>
        </w:trPr>
        <w:tc>
          <w:tcPr>
            <w:tcW w:w="5670" w:type="dxa"/>
          </w:tcPr>
          <w:p w14:paraId="251DE0E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lastRenderedPageBreak/>
              <w:t>#1</w:t>
            </w:r>
            <w:r w:rsidR="00840AF9">
              <w:rPr>
                <w:b/>
                <w:sz w:val="32"/>
                <w:szCs w:val="32"/>
              </w:rPr>
              <w:t>8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064A2456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6560BAF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AF1EA74" w14:textId="533D785C" w:rsidR="00724F65" w:rsidRPr="00122B5C" w:rsidRDefault="00C14C2B" w:rsidP="00C14C2B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Let F</w:t>
            </w:r>
            <w:r>
              <w:rPr>
                <w:sz w:val="32"/>
                <w:szCs w:val="32"/>
              </w:rPr>
              <w:softHyphen/>
            </w:r>
            <w:r>
              <w:rPr>
                <w:sz w:val="32"/>
                <w:szCs w:val="32"/>
                <w:vertAlign w:val="subscript"/>
              </w:rPr>
              <w:t>7</w:t>
            </w:r>
            <w:r>
              <w:rPr>
                <w:sz w:val="32"/>
                <w:szCs w:val="32"/>
              </w:rPr>
              <w:t xml:space="preserve"> be the set of the first seven Fibonacci numbers, starting at 1. </w:t>
            </w:r>
            <w:r w:rsidR="00122B5C">
              <w:rPr>
                <w:sz w:val="32"/>
                <w:szCs w:val="32"/>
              </w:rPr>
              <w:t>Evaluate the sum of the median of F</w:t>
            </w:r>
            <w:r w:rsidR="00122B5C">
              <w:rPr>
                <w:sz w:val="32"/>
                <w:szCs w:val="32"/>
                <w:vertAlign w:val="subscript"/>
              </w:rPr>
              <w:t>7</w:t>
            </w:r>
            <w:r w:rsidR="00587CAB">
              <w:rPr>
                <w:sz w:val="32"/>
                <w:szCs w:val="32"/>
              </w:rPr>
              <w:t xml:space="preserve"> and the IQR of</w:t>
            </w:r>
            <w:r w:rsidR="00122B5C">
              <w:rPr>
                <w:sz w:val="32"/>
                <w:szCs w:val="32"/>
              </w:rPr>
              <w:t xml:space="preserve"> F</w:t>
            </w:r>
            <w:r w:rsidR="00122B5C">
              <w:rPr>
                <w:sz w:val="32"/>
                <w:szCs w:val="32"/>
                <w:vertAlign w:val="subscript"/>
              </w:rPr>
              <w:t>7</w:t>
            </w:r>
            <w:r w:rsidR="00122B5C">
              <w:rPr>
                <w:sz w:val="32"/>
                <w:szCs w:val="32"/>
              </w:rPr>
              <w:t xml:space="preserve">. </w:t>
            </w:r>
          </w:p>
          <w:p w14:paraId="3DBC319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7C84D3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A4645F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4F7D80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32815B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73D68AC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8982C4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50E743A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31C6AA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433D5C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39D99C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0211047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6F7A5B57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8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440F19DB" w14:textId="77777777" w:rsidR="00840AF9" w:rsidRPr="00840AF9" w:rsidRDefault="003B492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25FCD23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04D84BF" w14:textId="2B307DC4" w:rsidR="00122B5C" w:rsidRPr="00122B5C" w:rsidRDefault="00122B5C" w:rsidP="00122B5C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Let F</w:t>
            </w:r>
            <w:r>
              <w:rPr>
                <w:sz w:val="32"/>
                <w:szCs w:val="32"/>
              </w:rPr>
              <w:softHyphen/>
            </w:r>
            <w:r>
              <w:rPr>
                <w:sz w:val="32"/>
                <w:szCs w:val="32"/>
                <w:vertAlign w:val="subscript"/>
              </w:rPr>
              <w:t>7</w:t>
            </w:r>
            <w:r>
              <w:rPr>
                <w:sz w:val="32"/>
                <w:szCs w:val="32"/>
              </w:rPr>
              <w:t xml:space="preserve"> be the set of the first seven Fibonacci numbers, starting at 1. Evaluate the sum of the median of F</w:t>
            </w:r>
            <w:r>
              <w:rPr>
                <w:sz w:val="32"/>
                <w:szCs w:val="32"/>
                <w:vertAlign w:val="subscript"/>
              </w:rPr>
              <w:t>7</w:t>
            </w:r>
            <w:r w:rsidR="00587CAB">
              <w:rPr>
                <w:sz w:val="32"/>
                <w:szCs w:val="32"/>
              </w:rPr>
              <w:t xml:space="preserve"> and the IQR of</w:t>
            </w:r>
            <w:r>
              <w:rPr>
                <w:sz w:val="32"/>
                <w:szCs w:val="32"/>
              </w:rPr>
              <w:t xml:space="preserve"> F</w:t>
            </w:r>
            <w:r>
              <w:rPr>
                <w:sz w:val="32"/>
                <w:szCs w:val="32"/>
                <w:vertAlign w:val="subscript"/>
              </w:rPr>
              <w:t>7</w:t>
            </w:r>
            <w:r>
              <w:rPr>
                <w:sz w:val="32"/>
                <w:szCs w:val="32"/>
              </w:rPr>
              <w:t xml:space="preserve">. </w:t>
            </w:r>
          </w:p>
          <w:p w14:paraId="38EA3C6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D1AF01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D787F1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2B050B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114B77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2CF6BB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2A63D4F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2EF171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3955F977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62514AC6" w14:textId="77777777" w:rsidTr="00724F65">
        <w:tc>
          <w:tcPr>
            <w:tcW w:w="5670" w:type="dxa"/>
          </w:tcPr>
          <w:p w14:paraId="48D4E914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8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2AFE8E37" w14:textId="77777777" w:rsidR="00840AF9" w:rsidRPr="00840AF9" w:rsidRDefault="003B492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02A2A7AE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5076D91" w14:textId="6B5570CC" w:rsidR="00122B5C" w:rsidRPr="00122B5C" w:rsidRDefault="00122B5C" w:rsidP="00122B5C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Let F</w:t>
            </w:r>
            <w:r>
              <w:rPr>
                <w:sz w:val="32"/>
                <w:szCs w:val="32"/>
              </w:rPr>
              <w:softHyphen/>
            </w:r>
            <w:r>
              <w:rPr>
                <w:sz w:val="32"/>
                <w:szCs w:val="32"/>
                <w:vertAlign w:val="subscript"/>
              </w:rPr>
              <w:t>7</w:t>
            </w:r>
            <w:r>
              <w:rPr>
                <w:sz w:val="32"/>
                <w:szCs w:val="32"/>
              </w:rPr>
              <w:t xml:space="preserve"> be the set of the first seven Fibonacci numbers, starting at 1. Evaluate the sum of the median of F</w:t>
            </w:r>
            <w:r>
              <w:rPr>
                <w:sz w:val="32"/>
                <w:szCs w:val="32"/>
                <w:vertAlign w:val="subscript"/>
              </w:rPr>
              <w:t>7</w:t>
            </w:r>
            <w:r w:rsidR="00587CAB">
              <w:rPr>
                <w:sz w:val="32"/>
                <w:szCs w:val="32"/>
              </w:rPr>
              <w:t xml:space="preserve"> and the IQR of</w:t>
            </w:r>
            <w:bookmarkStart w:id="0" w:name="_GoBack"/>
            <w:bookmarkEnd w:id="0"/>
            <w:r>
              <w:rPr>
                <w:sz w:val="32"/>
                <w:szCs w:val="32"/>
              </w:rPr>
              <w:t xml:space="preserve"> F</w:t>
            </w:r>
            <w:r>
              <w:rPr>
                <w:sz w:val="32"/>
                <w:szCs w:val="32"/>
                <w:vertAlign w:val="subscript"/>
              </w:rPr>
              <w:t>7</w:t>
            </w:r>
            <w:r>
              <w:rPr>
                <w:sz w:val="32"/>
                <w:szCs w:val="32"/>
              </w:rPr>
              <w:t xml:space="preserve">. </w:t>
            </w:r>
          </w:p>
          <w:p w14:paraId="790325B9" w14:textId="77777777" w:rsidR="00724F65" w:rsidRPr="00840AF9" w:rsidRDefault="00724F65" w:rsidP="00122B5C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8CB171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241314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A0B866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372FAD3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B15706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</w:tc>
        <w:tc>
          <w:tcPr>
            <w:tcW w:w="5400" w:type="dxa"/>
          </w:tcPr>
          <w:p w14:paraId="4086BDB8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8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0C29178F" w14:textId="77777777" w:rsidR="00840AF9" w:rsidRPr="00840AF9" w:rsidRDefault="003B492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F798904" w14:textId="77777777" w:rsidR="00840AF9" w:rsidRPr="00840AF9" w:rsidRDefault="00840AF9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48A1D8C" w14:textId="33B82E61" w:rsidR="00122B5C" w:rsidRPr="00122B5C" w:rsidRDefault="00122B5C" w:rsidP="00122B5C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Let F</w:t>
            </w:r>
            <w:r>
              <w:rPr>
                <w:sz w:val="32"/>
                <w:szCs w:val="32"/>
              </w:rPr>
              <w:softHyphen/>
            </w:r>
            <w:r>
              <w:rPr>
                <w:sz w:val="32"/>
                <w:szCs w:val="32"/>
                <w:vertAlign w:val="subscript"/>
              </w:rPr>
              <w:t>7</w:t>
            </w:r>
            <w:r>
              <w:rPr>
                <w:sz w:val="32"/>
                <w:szCs w:val="32"/>
              </w:rPr>
              <w:t xml:space="preserve"> be the set of the first seven Fibonacci numbers, starting at 1. Evaluate the sum of the median of F</w:t>
            </w:r>
            <w:r>
              <w:rPr>
                <w:sz w:val="32"/>
                <w:szCs w:val="32"/>
                <w:vertAlign w:val="subscript"/>
              </w:rPr>
              <w:t>7</w:t>
            </w:r>
            <w:r w:rsidR="00587CAB">
              <w:rPr>
                <w:sz w:val="32"/>
                <w:szCs w:val="32"/>
              </w:rPr>
              <w:t xml:space="preserve"> and the IQR of</w:t>
            </w:r>
            <w:r>
              <w:rPr>
                <w:sz w:val="32"/>
                <w:szCs w:val="32"/>
              </w:rPr>
              <w:t xml:space="preserve"> F</w:t>
            </w:r>
            <w:r>
              <w:rPr>
                <w:sz w:val="32"/>
                <w:szCs w:val="32"/>
                <w:vertAlign w:val="subscript"/>
              </w:rPr>
              <w:t>7</w:t>
            </w:r>
            <w:r>
              <w:rPr>
                <w:sz w:val="32"/>
                <w:szCs w:val="32"/>
              </w:rPr>
              <w:t xml:space="preserve">. </w:t>
            </w:r>
          </w:p>
          <w:p w14:paraId="119C3517" w14:textId="77777777" w:rsidR="00724F65" w:rsidRPr="00840AF9" w:rsidRDefault="00724F65" w:rsidP="00122B5C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0AD73C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94014A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A661A3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3A07D8D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A168081" w14:textId="77777777" w:rsidR="00724F65" w:rsidRDefault="00724F65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2C4CAAE2" w14:textId="77777777" w:rsidR="001A2DB5" w:rsidRDefault="001A2DB5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44467A9" w14:textId="77777777" w:rsidR="001A2DB5" w:rsidRDefault="001A2DB5" w:rsidP="00840AF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F4983C8" w14:textId="77777777" w:rsidR="00122B5C" w:rsidRPr="00840AF9" w:rsidRDefault="00122B5C" w:rsidP="00840AF9">
            <w:pPr>
              <w:spacing w:after="0" w:line="240" w:lineRule="auto"/>
            </w:pPr>
          </w:p>
        </w:tc>
      </w:tr>
      <w:tr w:rsidR="00A5383F" w:rsidRPr="00840AF9" w14:paraId="75A01EB6" w14:textId="77777777" w:rsidTr="00724F65">
        <w:tc>
          <w:tcPr>
            <w:tcW w:w="5670" w:type="dxa"/>
          </w:tcPr>
          <w:p w14:paraId="63AE73D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lastRenderedPageBreak/>
              <w:t>#1</w:t>
            </w:r>
            <w:r w:rsidR="00840AF9">
              <w:rPr>
                <w:b/>
                <w:sz w:val="32"/>
                <w:szCs w:val="32"/>
              </w:rPr>
              <w:t>9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369E8D6B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7BA40FF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0049B17" w14:textId="77777777" w:rsidR="00724F65" w:rsidRPr="00122B5C" w:rsidRDefault="00122B5C" w:rsidP="00122B5C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16 people were interviewed from two independent counties on their support for the running senator. In County 1, 7 of 16 approved of </w:t>
            </w:r>
            <w:r w:rsidR="00A06DBD">
              <w:rPr>
                <w:sz w:val="32"/>
                <w:szCs w:val="32"/>
              </w:rPr>
              <w:t>the senator, but in County 2, 9</w:t>
            </w:r>
            <w:r>
              <w:rPr>
                <w:sz w:val="32"/>
                <w:szCs w:val="32"/>
              </w:rPr>
              <w:t xml:space="preserve"> of 16 approved. You run a statistical test to see if the approval rate is different between the counties. What is the standard deviation of the sampling distribution?</w:t>
            </w:r>
          </w:p>
          <w:p w14:paraId="2BBEBC0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F3FA63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7D77D3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00EC8C6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DD29C2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63BCD35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E039F48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C026F03" w14:textId="77777777" w:rsidR="00122B5C" w:rsidRPr="00840AF9" w:rsidRDefault="00122B5C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1469A879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9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3470F064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6BC2FC46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255025D" w14:textId="77777777" w:rsidR="00724F65" w:rsidRPr="00122B5C" w:rsidRDefault="00122B5C" w:rsidP="00724F65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16 people were interviewed from two independent counties on their support for the running senator. In County 1, 7 of 16 approved of </w:t>
            </w:r>
            <w:r w:rsidR="00A06DBD">
              <w:rPr>
                <w:sz w:val="32"/>
                <w:szCs w:val="32"/>
              </w:rPr>
              <w:t>the senator, but in County 2, 9</w:t>
            </w:r>
            <w:r>
              <w:rPr>
                <w:sz w:val="32"/>
                <w:szCs w:val="32"/>
              </w:rPr>
              <w:t xml:space="preserve"> of 16 approved. You run a statistical test to see if the approval rate is different between the counties. What is the standard deviation of the sampling distribution?</w:t>
            </w:r>
          </w:p>
          <w:p w14:paraId="02488A3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3EB576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6856BE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2788769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939A51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737F4C54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5ECEF5D1" w14:textId="77777777" w:rsidTr="00724F65">
        <w:tc>
          <w:tcPr>
            <w:tcW w:w="5670" w:type="dxa"/>
          </w:tcPr>
          <w:p w14:paraId="1AC7110C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9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61E5C69C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470132ED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40B894A" w14:textId="77777777" w:rsidR="00724F65" w:rsidRPr="00122B5C" w:rsidRDefault="00A06DBD" w:rsidP="00724F65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6 people were interviewed in</w:t>
            </w:r>
            <w:r w:rsidR="00122B5C">
              <w:rPr>
                <w:sz w:val="32"/>
                <w:szCs w:val="32"/>
              </w:rPr>
              <w:t xml:space="preserve"> two independent counties on their support for the running senator. In County 1, 7 of 16 approved of </w:t>
            </w:r>
            <w:r>
              <w:rPr>
                <w:sz w:val="32"/>
                <w:szCs w:val="32"/>
              </w:rPr>
              <w:t>the senator, but in County 2, 9</w:t>
            </w:r>
            <w:r w:rsidR="00122B5C">
              <w:rPr>
                <w:sz w:val="32"/>
                <w:szCs w:val="32"/>
              </w:rPr>
              <w:t xml:space="preserve"> of 16 approved. You run a statistical test to see if the approval rate is different between the counties. What is the standard deviation of the sampling distribution?</w:t>
            </w:r>
          </w:p>
          <w:p w14:paraId="199E918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341EA5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2C806F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0EBEFE6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033824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6318A53E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43882D1D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1</w:t>
            </w:r>
            <w:r>
              <w:rPr>
                <w:b/>
                <w:sz w:val="32"/>
                <w:szCs w:val="32"/>
              </w:rPr>
              <w:t>9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5A379976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22071B3C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5AC9EB3" w14:textId="77777777" w:rsidR="00724F65" w:rsidRDefault="00122B5C" w:rsidP="00724F65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16 people were interviewed from two independent counties on their support for the running senator. In County 1, 7 of 16 approved of </w:t>
            </w:r>
            <w:r w:rsidR="00A06DBD">
              <w:rPr>
                <w:sz w:val="32"/>
                <w:szCs w:val="32"/>
              </w:rPr>
              <w:t>the senator, but in County 2, 9</w:t>
            </w:r>
            <w:r>
              <w:rPr>
                <w:sz w:val="32"/>
                <w:szCs w:val="32"/>
              </w:rPr>
              <w:t xml:space="preserve"> of 16 approved. You run a statistical test to see if the approval rate is different between the counties. What is the standard deviation of the sampling distribution?</w:t>
            </w:r>
          </w:p>
          <w:p w14:paraId="4A50DA98" w14:textId="77777777" w:rsidR="00122B5C" w:rsidRPr="00122B5C" w:rsidRDefault="00122B5C" w:rsidP="00724F65">
            <w:pPr>
              <w:spacing w:after="0" w:line="240" w:lineRule="auto"/>
              <w:rPr>
                <w:sz w:val="32"/>
                <w:szCs w:val="32"/>
              </w:rPr>
            </w:pPr>
          </w:p>
          <w:p w14:paraId="1ADEE17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37B9F4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689AC1A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40439E7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012E0DAA" w14:textId="77777777" w:rsidR="00724F65" w:rsidRPr="00840AF9" w:rsidRDefault="00724F65" w:rsidP="00724F65">
            <w:pPr>
              <w:spacing w:after="0" w:line="240" w:lineRule="auto"/>
            </w:pPr>
          </w:p>
        </w:tc>
      </w:tr>
    </w:tbl>
    <w:p w14:paraId="44B94292" w14:textId="77777777" w:rsidR="00724F65" w:rsidRPr="00840AF9" w:rsidRDefault="00724F65">
      <w:pPr>
        <w:rPr>
          <w:b/>
        </w:rPr>
      </w:pPr>
    </w:p>
    <w:tbl>
      <w:tblPr>
        <w:tblW w:w="1107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0"/>
        <w:gridCol w:w="5400"/>
      </w:tblGrid>
      <w:tr w:rsidR="00A5383F" w:rsidRPr="00840AF9" w14:paraId="1C88DF5E" w14:textId="77777777" w:rsidTr="00724F65">
        <w:tc>
          <w:tcPr>
            <w:tcW w:w="5670" w:type="dxa"/>
          </w:tcPr>
          <w:p w14:paraId="123BB2B5" w14:textId="77777777" w:rsidR="00724F65" w:rsidRPr="00840AF9" w:rsidRDefault="00D44B76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#20</w:t>
            </w:r>
            <w:r w:rsidR="00724F65"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="00724F65"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1743912A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624AFB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875761E" w14:textId="77CA2680" w:rsidR="00724F65" w:rsidRPr="0002620D" w:rsidRDefault="002B112B" w:rsidP="002C6D0F">
            <w:pPr>
              <w:spacing w:after="0" w:line="240" w:lineRule="auto"/>
              <w:rPr>
                <w:sz w:val="32"/>
                <w:szCs w:val="32"/>
              </w:rPr>
            </w:pPr>
            <w:r w:rsidRPr="0002620D">
              <w:rPr>
                <w:sz w:val="32"/>
                <w:szCs w:val="32"/>
              </w:rPr>
              <w:t xml:space="preserve">Consider sample data with </w:t>
            </w:r>
            <w:r w:rsidR="0002620D" w:rsidRPr="0002620D">
              <w:rPr>
                <w:position w:val="-4"/>
                <w:sz w:val="32"/>
                <w:szCs w:val="32"/>
              </w:rPr>
              <w:object w:dxaOrig="1140" w:dyaOrig="340" w14:anchorId="27041E32">
                <v:shape id="_x0000_i1117" type="#_x0000_t75" style="width:57pt;height:17pt" o:ole="">
                  <v:imagedata r:id="rId98" o:title=""/>
                </v:shape>
                <o:OLEObject Type="Embed" ProgID="Equation.DSMT4" ShapeID="_x0000_i1117" DrawAspect="Content" ObjectID="_1316945711" r:id="rId99"/>
              </w:object>
            </w:r>
            <w:r w:rsidRPr="0002620D">
              <w:rPr>
                <w:sz w:val="32"/>
                <w:szCs w:val="32"/>
              </w:rPr>
              <w:t xml:space="preserve"> with a sample size of </w:t>
            </w:r>
            <w:r w:rsidR="0002620D" w:rsidRPr="0002620D">
              <w:rPr>
                <w:position w:val="-4"/>
                <w:sz w:val="32"/>
                <w:szCs w:val="32"/>
              </w:rPr>
              <w:object w:dxaOrig="820" w:dyaOrig="280" w14:anchorId="6133681A">
                <v:shape id="_x0000_i1118" type="#_x0000_t75" style="width:41pt;height:14pt" o:ole="">
                  <v:imagedata r:id="rId100" o:title=""/>
                </v:shape>
                <o:OLEObject Type="Embed" ProgID="Equation.DSMT4" ShapeID="_x0000_i1118" DrawAspect="Content" ObjectID="_1316945712" r:id="rId101"/>
              </w:object>
            </w:r>
            <w:r w:rsidRPr="0002620D">
              <w:rPr>
                <w:sz w:val="32"/>
                <w:szCs w:val="32"/>
              </w:rPr>
              <w:t xml:space="preserve">. Construct the 95% confidence interval about </w:t>
            </w:r>
            <w:r w:rsidR="0002620D" w:rsidRPr="0002620D">
              <w:rPr>
                <w:position w:val="-4"/>
                <w:sz w:val="32"/>
                <w:szCs w:val="32"/>
              </w:rPr>
              <w:object w:dxaOrig="280" w:dyaOrig="340" w14:anchorId="08E82334">
                <v:shape id="_x0000_i1119" type="#_x0000_t75" style="width:14pt;height:17pt" o:ole="">
                  <v:imagedata r:id="rId102" o:title=""/>
                </v:shape>
                <o:OLEObject Type="Embed" ProgID="Equation.DSMT4" ShapeID="_x0000_i1119" DrawAspect="Content" ObjectID="_1316945713" r:id="rId103"/>
              </w:object>
            </w:r>
            <w:r w:rsidRPr="0002620D">
              <w:rPr>
                <w:sz w:val="32"/>
                <w:szCs w:val="32"/>
              </w:rPr>
              <w:t xml:space="preserve">. Assume that the population variance is </w:t>
            </w:r>
            <w:r w:rsidR="0002620D">
              <w:rPr>
                <w:sz w:val="32"/>
                <w:szCs w:val="32"/>
              </w:rPr>
              <w:t xml:space="preserve">4.5, and round your critical test statistic to two decimal places. </w:t>
            </w:r>
          </w:p>
          <w:p w14:paraId="75D0110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A29BDD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E63BC0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3319F8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1C2CED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5986208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99A3F1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7D735F1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C5AF333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1830AFB7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#20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1ED1BE33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6F7A5F46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3AF7D5C" w14:textId="77777777" w:rsidR="00821C41" w:rsidRPr="0002620D" w:rsidRDefault="00821C41" w:rsidP="00821C41">
            <w:pPr>
              <w:spacing w:after="0" w:line="240" w:lineRule="auto"/>
              <w:rPr>
                <w:sz w:val="32"/>
                <w:szCs w:val="32"/>
              </w:rPr>
            </w:pPr>
            <w:r w:rsidRPr="0002620D">
              <w:rPr>
                <w:sz w:val="32"/>
                <w:szCs w:val="32"/>
              </w:rPr>
              <w:t xml:space="preserve">Consider sample data with </w:t>
            </w:r>
            <w:r w:rsidRPr="0002620D">
              <w:rPr>
                <w:position w:val="-4"/>
                <w:sz w:val="32"/>
                <w:szCs w:val="32"/>
              </w:rPr>
              <w:object w:dxaOrig="1140" w:dyaOrig="340" w14:anchorId="466FFB09">
                <v:shape id="_x0000_i1120" type="#_x0000_t75" style="width:57pt;height:17pt" o:ole="">
                  <v:imagedata r:id="rId104" o:title=""/>
                </v:shape>
                <o:OLEObject Type="Embed" ProgID="Equation.DSMT4" ShapeID="_x0000_i1120" DrawAspect="Content" ObjectID="_1316945714" r:id="rId105"/>
              </w:object>
            </w:r>
            <w:r w:rsidRPr="0002620D">
              <w:rPr>
                <w:sz w:val="32"/>
                <w:szCs w:val="32"/>
              </w:rPr>
              <w:t xml:space="preserve"> with a sample size of </w:t>
            </w:r>
            <w:r w:rsidRPr="0002620D">
              <w:rPr>
                <w:position w:val="-4"/>
                <w:sz w:val="32"/>
                <w:szCs w:val="32"/>
              </w:rPr>
              <w:object w:dxaOrig="820" w:dyaOrig="280" w14:anchorId="50FE6481">
                <v:shape id="_x0000_i1121" type="#_x0000_t75" style="width:41pt;height:14pt" o:ole="">
                  <v:imagedata r:id="rId106" o:title=""/>
                </v:shape>
                <o:OLEObject Type="Embed" ProgID="Equation.DSMT4" ShapeID="_x0000_i1121" DrawAspect="Content" ObjectID="_1316945715" r:id="rId107"/>
              </w:object>
            </w:r>
            <w:r w:rsidRPr="0002620D">
              <w:rPr>
                <w:sz w:val="32"/>
                <w:szCs w:val="32"/>
              </w:rPr>
              <w:t xml:space="preserve">. Construct the 95% confidence interval about </w:t>
            </w:r>
            <w:r w:rsidRPr="0002620D">
              <w:rPr>
                <w:position w:val="-4"/>
                <w:sz w:val="32"/>
                <w:szCs w:val="32"/>
              </w:rPr>
              <w:object w:dxaOrig="280" w:dyaOrig="340" w14:anchorId="4A6299B4">
                <v:shape id="_x0000_i1122" type="#_x0000_t75" style="width:14pt;height:17pt" o:ole="">
                  <v:imagedata r:id="rId108" o:title=""/>
                </v:shape>
                <o:OLEObject Type="Embed" ProgID="Equation.DSMT4" ShapeID="_x0000_i1122" DrawAspect="Content" ObjectID="_1316945716" r:id="rId109"/>
              </w:object>
            </w:r>
            <w:r w:rsidRPr="0002620D">
              <w:rPr>
                <w:sz w:val="32"/>
                <w:szCs w:val="32"/>
              </w:rPr>
              <w:t xml:space="preserve">. Assume that the population variance is </w:t>
            </w:r>
            <w:r>
              <w:rPr>
                <w:sz w:val="32"/>
                <w:szCs w:val="32"/>
              </w:rPr>
              <w:t xml:space="preserve">4.5, and round your critical test statistic to two decimal places. </w:t>
            </w:r>
          </w:p>
          <w:p w14:paraId="5BE90CF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6A22BA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672798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0ADA05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FECF11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2FE9BDC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522142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776C9B25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463F8ABB" w14:textId="77777777" w:rsidTr="00724F65">
        <w:tc>
          <w:tcPr>
            <w:tcW w:w="5670" w:type="dxa"/>
          </w:tcPr>
          <w:p w14:paraId="49EDD59E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#20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4428D847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6DFDF960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F8561EC" w14:textId="77777777" w:rsidR="00821C41" w:rsidRPr="0002620D" w:rsidRDefault="00821C41" w:rsidP="00821C41">
            <w:pPr>
              <w:spacing w:after="0" w:line="240" w:lineRule="auto"/>
              <w:rPr>
                <w:sz w:val="32"/>
                <w:szCs w:val="32"/>
              </w:rPr>
            </w:pPr>
            <w:r w:rsidRPr="0002620D">
              <w:rPr>
                <w:sz w:val="32"/>
                <w:szCs w:val="32"/>
              </w:rPr>
              <w:t xml:space="preserve">Consider sample data with </w:t>
            </w:r>
            <w:r w:rsidRPr="0002620D">
              <w:rPr>
                <w:position w:val="-4"/>
                <w:sz w:val="32"/>
                <w:szCs w:val="32"/>
              </w:rPr>
              <w:object w:dxaOrig="1140" w:dyaOrig="340" w14:anchorId="3E690CA3">
                <v:shape id="_x0000_i1123" type="#_x0000_t75" style="width:57pt;height:17pt" o:ole="">
                  <v:imagedata r:id="rId110" o:title=""/>
                </v:shape>
                <o:OLEObject Type="Embed" ProgID="Equation.DSMT4" ShapeID="_x0000_i1123" DrawAspect="Content" ObjectID="_1316945717" r:id="rId111"/>
              </w:object>
            </w:r>
            <w:r w:rsidRPr="0002620D">
              <w:rPr>
                <w:sz w:val="32"/>
                <w:szCs w:val="32"/>
              </w:rPr>
              <w:t xml:space="preserve"> with a sample size of </w:t>
            </w:r>
            <w:r w:rsidRPr="0002620D">
              <w:rPr>
                <w:position w:val="-4"/>
                <w:sz w:val="32"/>
                <w:szCs w:val="32"/>
              </w:rPr>
              <w:object w:dxaOrig="820" w:dyaOrig="280" w14:anchorId="5F16975D">
                <v:shape id="_x0000_i1124" type="#_x0000_t75" style="width:41pt;height:14pt" o:ole="">
                  <v:imagedata r:id="rId112" o:title=""/>
                </v:shape>
                <o:OLEObject Type="Embed" ProgID="Equation.DSMT4" ShapeID="_x0000_i1124" DrawAspect="Content" ObjectID="_1316945718" r:id="rId113"/>
              </w:object>
            </w:r>
            <w:r w:rsidRPr="0002620D">
              <w:rPr>
                <w:sz w:val="32"/>
                <w:szCs w:val="32"/>
              </w:rPr>
              <w:t xml:space="preserve">. Construct the 95% confidence interval about </w:t>
            </w:r>
            <w:r w:rsidRPr="0002620D">
              <w:rPr>
                <w:position w:val="-4"/>
                <w:sz w:val="32"/>
                <w:szCs w:val="32"/>
              </w:rPr>
              <w:object w:dxaOrig="280" w:dyaOrig="340" w14:anchorId="00B9B5F0">
                <v:shape id="_x0000_i1125" type="#_x0000_t75" style="width:14pt;height:17pt" o:ole="">
                  <v:imagedata r:id="rId114" o:title=""/>
                </v:shape>
                <o:OLEObject Type="Embed" ProgID="Equation.DSMT4" ShapeID="_x0000_i1125" DrawAspect="Content" ObjectID="_1316945719" r:id="rId115"/>
              </w:object>
            </w:r>
            <w:r w:rsidRPr="0002620D">
              <w:rPr>
                <w:sz w:val="32"/>
                <w:szCs w:val="32"/>
              </w:rPr>
              <w:t xml:space="preserve">. Assume that the population variance is </w:t>
            </w:r>
            <w:r>
              <w:rPr>
                <w:sz w:val="32"/>
                <w:szCs w:val="32"/>
              </w:rPr>
              <w:t xml:space="preserve">4.5, and round your critical test statistic to two decimal places. </w:t>
            </w:r>
          </w:p>
          <w:p w14:paraId="4354D30F" w14:textId="77777777" w:rsidR="00724F65" w:rsidRPr="00840AF9" w:rsidRDefault="00724F65" w:rsidP="00821C41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831B19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BF0654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06B2CC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AA217E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277CB11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5A1D9F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5D32BEF0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7ED3F13F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#20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23DB0BF4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2566521B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D83CF8E" w14:textId="77777777" w:rsidR="00821C41" w:rsidRPr="0002620D" w:rsidRDefault="00821C41" w:rsidP="00821C41">
            <w:pPr>
              <w:spacing w:after="0" w:line="240" w:lineRule="auto"/>
              <w:rPr>
                <w:sz w:val="32"/>
                <w:szCs w:val="32"/>
              </w:rPr>
            </w:pPr>
            <w:r w:rsidRPr="0002620D">
              <w:rPr>
                <w:sz w:val="32"/>
                <w:szCs w:val="32"/>
              </w:rPr>
              <w:t xml:space="preserve">Consider sample data with </w:t>
            </w:r>
            <w:r w:rsidRPr="0002620D">
              <w:rPr>
                <w:position w:val="-4"/>
                <w:sz w:val="32"/>
                <w:szCs w:val="32"/>
              </w:rPr>
              <w:object w:dxaOrig="1140" w:dyaOrig="340" w14:anchorId="6B0A7B3E">
                <v:shape id="_x0000_i1126" type="#_x0000_t75" style="width:57pt;height:17pt" o:ole="">
                  <v:imagedata r:id="rId116" o:title=""/>
                </v:shape>
                <o:OLEObject Type="Embed" ProgID="Equation.DSMT4" ShapeID="_x0000_i1126" DrawAspect="Content" ObjectID="_1316945720" r:id="rId117"/>
              </w:object>
            </w:r>
            <w:r w:rsidRPr="0002620D">
              <w:rPr>
                <w:sz w:val="32"/>
                <w:szCs w:val="32"/>
              </w:rPr>
              <w:t xml:space="preserve"> with a sample size of </w:t>
            </w:r>
            <w:r w:rsidRPr="0002620D">
              <w:rPr>
                <w:position w:val="-4"/>
                <w:sz w:val="32"/>
                <w:szCs w:val="32"/>
              </w:rPr>
              <w:object w:dxaOrig="820" w:dyaOrig="280" w14:anchorId="0C26DD1B">
                <v:shape id="_x0000_i1127" type="#_x0000_t75" style="width:41pt;height:14pt" o:ole="">
                  <v:imagedata r:id="rId118" o:title=""/>
                </v:shape>
                <o:OLEObject Type="Embed" ProgID="Equation.DSMT4" ShapeID="_x0000_i1127" DrawAspect="Content" ObjectID="_1316945721" r:id="rId119"/>
              </w:object>
            </w:r>
            <w:r w:rsidRPr="0002620D">
              <w:rPr>
                <w:sz w:val="32"/>
                <w:szCs w:val="32"/>
              </w:rPr>
              <w:t xml:space="preserve">. Construct the 95% confidence interval about </w:t>
            </w:r>
            <w:r w:rsidRPr="0002620D">
              <w:rPr>
                <w:position w:val="-4"/>
                <w:sz w:val="32"/>
                <w:szCs w:val="32"/>
              </w:rPr>
              <w:object w:dxaOrig="280" w:dyaOrig="340" w14:anchorId="49FD17B8">
                <v:shape id="_x0000_i1128" type="#_x0000_t75" style="width:14pt;height:17pt" o:ole="">
                  <v:imagedata r:id="rId120" o:title=""/>
                </v:shape>
                <o:OLEObject Type="Embed" ProgID="Equation.DSMT4" ShapeID="_x0000_i1128" DrawAspect="Content" ObjectID="_1316945722" r:id="rId121"/>
              </w:object>
            </w:r>
            <w:r w:rsidRPr="0002620D">
              <w:rPr>
                <w:sz w:val="32"/>
                <w:szCs w:val="32"/>
              </w:rPr>
              <w:t xml:space="preserve">. Assume that the population variance is </w:t>
            </w:r>
            <w:r>
              <w:rPr>
                <w:sz w:val="32"/>
                <w:szCs w:val="32"/>
              </w:rPr>
              <w:t xml:space="preserve">4.5, and round your critical test statistic to two decimal places. </w:t>
            </w:r>
          </w:p>
          <w:p w14:paraId="61688DB4" w14:textId="77777777" w:rsidR="00724F65" w:rsidRPr="00840AF9" w:rsidRDefault="00724F65" w:rsidP="00821C41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3111F9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29A7C1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B968D5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9BA05E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3082001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64AEFB1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03DA11A7" w14:textId="77777777" w:rsidR="001A2DB5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E27C1B8" w14:textId="77777777" w:rsidR="00724F65" w:rsidRPr="00840AF9" w:rsidRDefault="00724F65" w:rsidP="00724F65">
            <w:pPr>
              <w:spacing w:after="0" w:line="240" w:lineRule="auto"/>
            </w:pPr>
          </w:p>
        </w:tc>
      </w:tr>
    </w:tbl>
    <w:p w14:paraId="0EBA0E70" w14:textId="77777777" w:rsidR="00724F65" w:rsidRPr="00840AF9" w:rsidRDefault="00724F65">
      <w:pPr>
        <w:rPr>
          <w:b/>
        </w:rPr>
      </w:pPr>
    </w:p>
    <w:tbl>
      <w:tblPr>
        <w:tblW w:w="1107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0"/>
        <w:gridCol w:w="5400"/>
      </w:tblGrid>
      <w:tr w:rsidR="00A5383F" w:rsidRPr="00840AF9" w14:paraId="5D6F4076" w14:textId="77777777" w:rsidTr="00724F65">
        <w:tc>
          <w:tcPr>
            <w:tcW w:w="5670" w:type="dxa"/>
          </w:tcPr>
          <w:p w14:paraId="12C8A4C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lastRenderedPageBreak/>
              <w:t>#</w:t>
            </w:r>
            <w:r w:rsidR="00D44B76">
              <w:rPr>
                <w:b/>
                <w:sz w:val="32"/>
                <w:szCs w:val="32"/>
              </w:rPr>
              <w:t>2</w:t>
            </w:r>
            <w:r w:rsidRPr="00840AF9">
              <w:rPr>
                <w:b/>
                <w:sz w:val="32"/>
                <w:szCs w:val="32"/>
              </w:rPr>
              <w:t xml:space="preserve">1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366506DC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5CC4E6B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8D498B6" w14:textId="3D5D888E" w:rsidR="00724F65" w:rsidRPr="00821C41" w:rsidRDefault="00821C41" w:rsidP="00821C41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n a test of independence between political belief (republican, democrat, or independent) and favorite color out of seven choices, how many degrees of freedom will the test have?</w:t>
            </w:r>
          </w:p>
          <w:p w14:paraId="5EF32C7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1FEEEB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C1794A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FAEA5C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A1ABEB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F12B91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3C5355B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40CF7E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608FDE6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A5485D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D502F73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18392D44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</w:t>
            </w:r>
            <w:r>
              <w:rPr>
                <w:b/>
                <w:sz w:val="32"/>
                <w:szCs w:val="32"/>
              </w:rPr>
              <w:t>2</w:t>
            </w:r>
            <w:r w:rsidRPr="00840AF9">
              <w:rPr>
                <w:b/>
                <w:sz w:val="32"/>
                <w:szCs w:val="32"/>
              </w:rPr>
              <w:t xml:space="preserve">1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648A3F0D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26A1BC27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91E190D" w14:textId="77777777" w:rsidR="00087870" w:rsidRPr="00821C41" w:rsidRDefault="00087870" w:rsidP="00087870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n a test of independence between political belief (republican, democrat, or independent) and favorite color out of seven choices, how many degrees of freedom will the test have?</w:t>
            </w:r>
          </w:p>
          <w:p w14:paraId="25BBE342" w14:textId="77777777" w:rsidR="00724F65" w:rsidRPr="00840AF9" w:rsidRDefault="00724F65" w:rsidP="00087870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40A329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642CB7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B84E94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4F5259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BB0474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4AA7F4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1BE27C0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ABCBDD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15CC65EF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01C3BB8C" w14:textId="77777777" w:rsidTr="00724F65">
        <w:tc>
          <w:tcPr>
            <w:tcW w:w="5670" w:type="dxa"/>
          </w:tcPr>
          <w:p w14:paraId="1008E961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</w:t>
            </w:r>
            <w:r>
              <w:rPr>
                <w:b/>
                <w:sz w:val="32"/>
                <w:szCs w:val="32"/>
              </w:rPr>
              <w:t>2</w:t>
            </w:r>
            <w:r w:rsidRPr="00840AF9">
              <w:rPr>
                <w:b/>
                <w:sz w:val="32"/>
                <w:szCs w:val="32"/>
              </w:rPr>
              <w:t xml:space="preserve">1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40EDE10A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00DF1C52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2B3E995" w14:textId="77777777" w:rsidR="00087870" w:rsidRPr="00821C41" w:rsidRDefault="00087870" w:rsidP="00087870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n a test of independence between political belief (republican, democrat, or independent) and favorite color out of seven choices, how many degrees of freedom will the test have?</w:t>
            </w:r>
          </w:p>
          <w:p w14:paraId="0A4E278C" w14:textId="77777777" w:rsidR="00724F65" w:rsidRPr="00840AF9" w:rsidRDefault="00724F65" w:rsidP="00087870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34FCA5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712AF4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2DB317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E04EFE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E73622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B8A6E9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08C104E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FE4C86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36EA39F8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52BEAB72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</w:t>
            </w:r>
            <w:r>
              <w:rPr>
                <w:b/>
                <w:sz w:val="32"/>
                <w:szCs w:val="32"/>
              </w:rPr>
              <w:t>2</w:t>
            </w:r>
            <w:r w:rsidRPr="00840AF9">
              <w:rPr>
                <w:b/>
                <w:sz w:val="32"/>
                <w:szCs w:val="32"/>
              </w:rPr>
              <w:t xml:space="preserve">1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77C411C6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37EABF35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B14B525" w14:textId="77777777" w:rsidR="00087870" w:rsidRPr="00821C41" w:rsidRDefault="00087870" w:rsidP="00087870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n a test of independence between political belief (republican, democrat, or independent) and favorite color out of seven choices, how many degrees of freedom will the test have?</w:t>
            </w:r>
          </w:p>
          <w:p w14:paraId="43B62BD8" w14:textId="77777777" w:rsidR="00724F65" w:rsidRPr="00840AF9" w:rsidRDefault="00724F65" w:rsidP="00087870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EBCE44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F8E0CF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7957BF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CC25B5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73829C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0A757E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3EE379D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7C5961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321C465A" w14:textId="77777777" w:rsidR="00724F65" w:rsidRPr="00840AF9" w:rsidRDefault="00724F65" w:rsidP="00724F65">
            <w:pPr>
              <w:spacing w:after="0" w:line="240" w:lineRule="auto"/>
            </w:pPr>
          </w:p>
        </w:tc>
      </w:tr>
    </w:tbl>
    <w:p w14:paraId="4CFE9CF6" w14:textId="77777777" w:rsidR="00724F65" w:rsidRPr="00840AF9" w:rsidRDefault="00724F65">
      <w:pPr>
        <w:rPr>
          <w:b/>
        </w:rPr>
      </w:pPr>
    </w:p>
    <w:tbl>
      <w:tblPr>
        <w:tblW w:w="1107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0"/>
        <w:gridCol w:w="5400"/>
      </w:tblGrid>
      <w:tr w:rsidR="00A5383F" w:rsidRPr="00840AF9" w14:paraId="621B896D" w14:textId="77777777" w:rsidTr="00D44B76">
        <w:trPr>
          <w:trHeight w:val="7910"/>
        </w:trPr>
        <w:tc>
          <w:tcPr>
            <w:tcW w:w="5670" w:type="dxa"/>
          </w:tcPr>
          <w:p w14:paraId="5ED85E90" w14:textId="650EFBDC" w:rsidR="00724F65" w:rsidRPr="00840AF9" w:rsidRDefault="00D44B76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lastRenderedPageBreak/>
              <w:t>#22</w:t>
            </w:r>
            <w:r w:rsidR="00724F65"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="00724F65"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2DB098F3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6AE8659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08D237F" w14:textId="12F76229" w:rsidR="00724F65" w:rsidRDefault="0086794A" w:rsidP="0086794A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he following table shows the grades of student’s in Mr. Kim’s statistics class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11"/>
              <w:gridCol w:w="888"/>
              <w:gridCol w:w="888"/>
              <w:gridCol w:w="889"/>
              <w:gridCol w:w="890"/>
              <w:gridCol w:w="888"/>
            </w:tblGrid>
            <w:tr w:rsidR="0086794A" w14:paraId="6760B7AF" w14:textId="77777777" w:rsidTr="0086794A">
              <w:tc>
                <w:tcPr>
                  <w:tcW w:w="906" w:type="dxa"/>
                </w:tcPr>
                <w:p w14:paraId="3CCE7A57" w14:textId="563A0358" w:rsidR="0086794A" w:rsidRDefault="0086794A" w:rsidP="0086794A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Grade</w:t>
                  </w:r>
                </w:p>
              </w:tc>
              <w:tc>
                <w:tcPr>
                  <w:tcW w:w="906" w:type="dxa"/>
                </w:tcPr>
                <w:p w14:paraId="58383FDC" w14:textId="0A9F2F33" w:rsidR="0086794A" w:rsidRDefault="0086794A" w:rsidP="0086794A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A</w:t>
                  </w:r>
                </w:p>
              </w:tc>
              <w:tc>
                <w:tcPr>
                  <w:tcW w:w="906" w:type="dxa"/>
                </w:tcPr>
                <w:p w14:paraId="00F6B61D" w14:textId="17E25E0B" w:rsidR="0086794A" w:rsidRDefault="0086794A" w:rsidP="0086794A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B</w:t>
                  </w:r>
                </w:p>
              </w:tc>
              <w:tc>
                <w:tcPr>
                  <w:tcW w:w="907" w:type="dxa"/>
                </w:tcPr>
                <w:p w14:paraId="13B52C30" w14:textId="623E8D68" w:rsidR="0086794A" w:rsidRDefault="0086794A" w:rsidP="0086794A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C</w:t>
                  </w:r>
                </w:p>
              </w:tc>
              <w:tc>
                <w:tcPr>
                  <w:tcW w:w="907" w:type="dxa"/>
                </w:tcPr>
                <w:p w14:paraId="286CE304" w14:textId="14C3BE94" w:rsidR="0086794A" w:rsidRDefault="0086794A" w:rsidP="0086794A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D</w:t>
                  </w:r>
                </w:p>
              </w:tc>
              <w:tc>
                <w:tcPr>
                  <w:tcW w:w="907" w:type="dxa"/>
                </w:tcPr>
                <w:p w14:paraId="744DCA8F" w14:textId="3472E78B" w:rsidR="0086794A" w:rsidRDefault="0086794A" w:rsidP="0086794A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F</w:t>
                  </w:r>
                </w:p>
              </w:tc>
            </w:tr>
            <w:tr w:rsidR="0086794A" w14:paraId="44BE5E72" w14:textId="77777777" w:rsidTr="0086794A">
              <w:tc>
                <w:tcPr>
                  <w:tcW w:w="906" w:type="dxa"/>
                </w:tcPr>
                <w:p w14:paraId="0473B42E" w14:textId="372986AE" w:rsidR="0086794A" w:rsidRDefault="0086794A" w:rsidP="0086794A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Freq.</w:t>
                  </w:r>
                </w:p>
              </w:tc>
              <w:tc>
                <w:tcPr>
                  <w:tcW w:w="906" w:type="dxa"/>
                </w:tcPr>
                <w:p w14:paraId="65D408FF" w14:textId="4F208A1E" w:rsidR="0086794A" w:rsidRDefault="0086794A" w:rsidP="0086794A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6</w:t>
                  </w:r>
                </w:p>
              </w:tc>
              <w:tc>
                <w:tcPr>
                  <w:tcW w:w="906" w:type="dxa"/>
                </w:tcPr>
                <w:p w14:paraId="126A18FF" w14:textId="2E5F70A0" w:rsidR="0086794A" w:rsidRDefault="0086794A" w:rsidP="0086794A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7</w:t>
                  </w:r>
                </w:p>
              </w:tc>
              <w:tc>
                <w:tcPr>
                  <w:tcW w:w="907" w:type="dxa"/>
                </w:tcPr>
                <w:p w14:paraId="0B4DB9DE" w14:textId="1E7067CB" w:rsidR="0086794A" w:rsidRDefault="0086794A" w:rsidP="0086794A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4</w:t>
                  </w:r>
                </w:p>
              </w:tc>
              <w:tc>
                <w:tcPr>
                  <w:tcW w:w="907" w:type="dxa"/>
                </w:tcPr>
                <w:p w14:paraId="3FE03B36" w14:textId="594A9D07" w:rsidR="0086794A" w:rsidRDefault="0086794A" w:rsidP="0086794A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3</w:t>
                  </w:r>
                </w:p>
              </w:tc>
              <w:tc>
                <w:tcPr>
                  <w:tcW w:w="907" w:type="dxa"/>
                </w:tcPr>
                <w:p w14:paraId="184C5DFC" w14:textId="1E76FDEC" w:rsidR="0086794A" w:rsidRDefault="0086794A" w:rsidP="0086794A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0</w:t>
                  </w:r>
                </w:p>
              </w:tc>
            </w:tr>
          </w:tbl>
          <w:p w14:paraId="377D82C8" w14:textId="77777777" w:rsidR="0086794A" w:rsidRDefault="0086794A" w:rsidP="0086794A">
            <w:pPr>
              <w:spacing w:after="0" w:line="240" w:lineRule="auto"/>
              <w:rPr>
                <w:sz w:val="32"/>
                <w:szCs w:val="32"/>
              </w:rPr>
            </w:pPr>
          </w:p>
          <w:p w14:paraId="55F7FB2F" w14:textId="743CB7C5" w:rsidR="0086794A" w:rsidRPr="0086794A" w:rsidRDefault="0086794A" w:rsidP="0086794A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If all grades are expected </w:t>
            </w:r>
            <w:r w:rsidR="002F2868">
              <w:rPr>
                <w:sz w:val="32"/>
                <w:szCs w:val="32"/>
              </w:rPr>
              <w:t>to occur with equal frequency, t</w:t>
            </w:r>
            <w:r>
              <w:rPr>
                <w:sz w:val="32"/>
                <w:szCs w:val="32"/>
              </w:rPr>
              <w:t xml:space="preserve">hen what is the value of the </w:t>
            </w:r>
            <w:r w:rsidRPr="0086794A">
              <w:rPr>
                <w:position w:val="-12"/>
              </w:rPr>
              <w:object w:dxaOrig="380" w:dyaOrig="440" w14:anchorId="0A02D873">
                <v:shape id="_x0000_i1129" type="#_x0000_t75" style="width:19pt;height:22pt" o:ole="">
                  <v:imagedata r:id="rId122" o:title=""/>
                </v:shape>
                <o:OLEObject Type="Embed" ProgID="Equation.DSMT4" ShapeID="_x0000_i1129" DrawAspect="Content" ObjectID="_1316945723" r:id="rId123"/>
              </w:object>
            </w:r>
            <w:r>
              <w:rPr>
                <w:sz w:val="32"/>
                <w:szCs w:val="32"/>
              </w:rPr>
              <w:t xml:space="preserve"> test statistic</w:t>
            </w:r>
            <w:r w:rsidR="005A7990">
              <w:rPr>
                <w:sz w:val="32"/>
                <w:szCs w:val="32"/>
              </w:rPr>
              <w:t xml:space="preserve"> of the appropriate goodness of fit test</w:t>
            </w:r>
            <w:r>
              <w:rPr>
                <w:sz w:val="32"/>
                <w:szCs w:val="32"/>
              </w:rPr>
              <w:t>?</w:t>
            </w:r>
          </w:p>
          <w:p w14:paraId="77FDC4F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5C32A26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E2C2459" w14:textId="77777777" w:rsidR="004065BF" w:rsidRPr="00840AF9" w:rsidRDefault="004065BF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B34B67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4049CC9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A3A043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764F3DB3" w14:textId="77777777" w:rsidR="004065BF" w:rsidRPr="00840AF9" w:rsidRDefault="004065BF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58FEF1AA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#22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4789E77D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082935C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D14D8EA" w14:textId="77777777" w:rsidR="004065BF" w:rsidRDefault="004065BF" w:rsidP="004065BF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he following table shows the grades of student’s in Mr. Kim’s statistics class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11"/>
              <w:gridCol w:w="834"/>
              <w:gridCol w:w="834"/>
              <w:gridCol w:w="834"/>
              <w:gridCol w:w="838"/>
              <w:gridCol w:w="833"/>
            </w:tblGrid>
            <w:tr w:rsidR="004065BF" w14:paraId="45FAD213" w14:textId="77777777" w:rsidTr="00C928E6">
              <w:tc>
                <w:tcPr>
                  <w:tcW w:w="906" w:type="dxa"/>
                </w:tcPr>
                <w:p w14:paraId="73D24180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Grade</w:t>
                  </w:r>
                </w:p>
              </w:tc>
              <w:tc>
                <w:tcPr>
                  <w:tcW w:w="906" w:type="dxa"/>
                </w:tcPr>
                <w:p w14:paraId="6427CA0D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A</w:t>
                  </w:r>
                </w:p>
              </w:tc>
              <w:tc>
                <w:tcPr>
                  <w:tcW w:w="906" w:type="dxa"/>
                </w:tcPr>
                <w:p w14:paraId="657F4CFB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B</w:t>
                  </w:r>
                </w:p>
              </w:tc>
              <w:tc>
                <w:tcPr>
                  <w:tcW w:w="907" w:type="dxa"/>
                </w:tcPr>
                <w:p w14:paraId="5FB9277A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C</w:t>
                  </w:r>
                </w:p>
              </w:tc>
              <w:tc>
                <w:tcPr>
                  <w:tcW w:w="907" w:type="dxa"/>
                </w:tcPr>
                <w:p w14:paraId="5D2C5B8B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D</w:t>
                  </w:r>
                </w:p>
              </w:tc>
              <w:tc>
                <w:tcPr>
                  <w:tcW w:w="907" w:type="dxa"/>
                </w:tcPr>
                <w:p w14:paraId="09C0D6BD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F</w:t>
                  </w:r>
                </w:p>
              </w:tc>
            </w:tr>
            <w:tr w:rsidR="004065BF" w14:paraId="2FECB4FA" w14:textId="77777777" w:rsidTr="00C928E6">
              <w:tc>
                <w:tcPr>
                  <w:tcW w:w="906" w:type="dxa"/>
                </w:tcPr>
                <w:p w14:paraId="4259EC55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Freq.</w:t>
                  </w:r>
                </w:p>
              </w:tc>
              <w:tc>
                <w:tcPr>
                  <w:tcW w:w="906" w:type="dxa"/>
                </w:tcPr>
                <w:p w14:paraId="0ECC5305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6</w:t>
                  </w:r>
                </w:p>
              </w:tc>
              <w:tc>
                <w:tcPr>
                  <w:tcW w:w="906" w:type="dxa"/>
                </w:tcPr>
                <w:p w14:paraId="4F99ADFF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7</w:t>
                  </w:r>
                </w:p>
              </w:tc>
              <w:tc>
                <w:tcPr>
                  <w:tcW w:w="907" w:type="dxa"/>
                </w:tcPr>
                <w:p w14:paraId="55B4FEE7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4</w:t>
                  </w:r>
                </w:p>
              </w:tc>
              <w:tc>
                <w:tcPr>
                  <w:tcW w:w="907" w:type="dxa"/>
                </w:tcPr>
                <w:p w14:paraId="1BA3DA02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3</w:t>
                  </w:r>
                </w:p>
              </w:tc>
              <w:tc>
                <w:tcPr>
                  <w:tcW w:w="907" w:type="dxa"/>
                </w:tcPr>
                <w:p w14:paraId="77EF3C64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0</w:t>
                  </w:r>
                </w:p>
              </w:tc>
            </w:tr>
          </w:tbl>
          <w:p w14:paraId="26E79CFC" w14:textId="77777777" w:rsidR="004065BF" w:rsidRDefault="004065BF" w:rsidP="004065BF">
            <w:pPr>
              <w:spacing w:after="0" w:line="240" w:lineRule="auto"/>
              <w:rPr>
                <w:sz w:val="32"/>
                <w:szCs w:val="32"/>
              </w:rPr>
            </w:pPr>
          </w:p>
          <w:p w14:paraId="1E7E31F0" w14:textId="66A8F3C3" w:rsidR="004065BF" w:rsidRPr="0086794A" w:rsidRDefault="004065BF" w:rsidP="004065BF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If all grades are expected </w:t>
            </w:r>
            <w:r w:rsidR="002F2868">
              <w:rPr>
                <w:sz w:val="32"/>
                <w:szCs w:val="32"/>
              </w:rPr>
              <w:t>to occur with equal frequency, t</w:t>
            </w:r>
            <w:r>
              <w:rPr>
                <w:sz w:val="32"/>
                <w:szCs w:val="32"/>
              </w:rPr>
              <w:t xml:space="preserve">hen what is the value of the </w:t>
            </w:r>
            <w:r w:rsidRPr="0086794A">
              <w:rPr>
                <w:position w:val="-12"/>
              </w:rPr>
              <w:object w:dxaOrig="380" w:dyaOrig="440" w14:anchorId="3A814A86">
                <v:shape id="_x0000_i1130" type="#_x0000_t75" style="width:19pt;height:22pt" o:ole="">
                  <v:imagedata r:id="rId124" o:title=""/>
                </v:shape>
                <o:OLEObject Type="Embed" ProgID="Equation.DSMT4" ShapeID="_x0000_i1130" DrawAspect="Content" ObjectID="_1316945724" r:id="rId125"/>
              </w:object>
            </w:r>
            <w:r>
              <w:rPr>
                <w:sz w:val="32"/>
                <w:szCs w:val="32"/>
              </w:rPr>
              <w:t xml:space="preserve"> test statistic of the appropriate goodness of fit test?</w:t>
            </w:r>
          </w:p>
          <w:p w14:paraId="5EAF4A1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5BB354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9F75FC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222024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0DBD2A7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D13E41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6F210DCE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2D05771D" w14:textId="77777777" w:rsidTr="00724F65">
        <w:tc>
          <w:tcPr>
            <w:tcW w:w="5670" w:type="dxa"/>
          </w:tcPr>
          <w:p w14:paraId="55740286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#22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5E91A60B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49BEC42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EEFCAD3" w14:textId="77777777" w:rsidR="004065BF" w:rsidRDefault="004065BF" w:rsidP="004065BF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he following table shows the grades of student’s in Mr. Kim’s statistics class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11"/>
              <w:gridCol w:w="888"/>
              <w:gridCol w:w="888"/>
              <w:gridCol w:w="889"/>
              <w:gridCol w:w="890"/>
              <w:gridCol w:w="888"/>
            </w:tblGrid>
            <w:tr w:rsidR="004065BF" w14:paraId="721EF136" w14:textId="77777777" w:rsidTr="00C928E6">
              <w:tc>
                <w:tcPr>
                  <w:tcW w:w="906" w:type="dxa"/>
                </w:tcPr>
                <w:p w14:paraId="3044F312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Grade</w:t>
                  </w:r>
                </w:p>
              </w:tc>
              <w:tc>
                <w:tcPr>
                  <w:tcW w:w="906" w:type="dxa"/>
                </w:tcPr>
                <w:p w14:paraId="602DBB06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A</w:t>
                  </w:r>
                </w:p>
              </w:tc>
              <w:tc>
                <w:tcPr>
                  <w:tcW w:w="906" w:type="dxa"/>
                </w:tcPr>
                <w:p w14:paraId="556CCBF1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B</w:t>
                  </w:r>
                </w:p>
              </w:tc>
              <w:tc>
                <w:tcPr>
                  <w:tcW w:w="907" w:type="dxa"/>
                </w:tcPr>
                <w:p w14:paraId="49D8B291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C</w:t>
                  </w:r>
                </w:p>
              </w:tc>
              <w:tc>
                <w:tcPr>
                  <w:tcW w:w="907" w:type="dxa"/>
                </w:tcPr>
                <w:p w14:paraId="19475299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D</w:t>
                  </w:r>
                </w:p>
              </w:tc>
              <w:tc>
                <w:tcPr>
                  <w:tcW w:w="907" w:type="dxa"/>
                </w:tcPr>
                <w:p w14:paraId="60387CF7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F</w:t>
                  </w:r>
                </w:p>
              </w:tc>
            </w:tr>
            <w:tr w:rsidR="004065BF" w14:paraId="53CC4A8A" w14:textId="77777777" w:rsidTr="00C928E6">
              <w:tc>
                <w:tcPr>
                  <w:tcW w:w="906" w:type="dxa"/>
                </w:tcPr>
                <w:p w14:paraId="28188A85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Freq.</w:t>
                  </w:r>
                </w:p>
              </w:tc>
              <w:tc>
                <w:tcPr>
                  <w:tcW w:w="906" w:type="dxa"/>
                </w:tcPr>
                <w:p w14:paraId="5086EB5B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6</w:t>
                  </w:r>
                </w:p>
              </w:tc>
              <w:tc>
                <w:tcPr>
                  <w:tcW w:w="906" w:type="dxa"/>
                </w:tcPr>
                <w:p w14:paraId="62FFD022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7</w:t>
                  </w:r>
                </w:p>
              </w:tc>
              <w:tc>
                <w:tcPr>
                  <w:tcW w:w="907" w:type="dxa"/>
                </w:tcPr>
                <w:p w14:paraId="0AE08C89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4</w:t>
                  </w:r>
                </w:p>
              </w:tc>
              <w:tc>
                <w:tcPr>
                  <w:tcW w:w="907" w:type="dxa"/>
                </w:tcPr>
                <w:p w14:paraId="637C11A0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3</w:t>
                  </w:r>
                </w:p>
              </w:tc>
              <w:tc>
                <w:tcPr>
                  <w:tcW w:w="907" w:type="dxa"/>
                </w:tcPr>
                <w:p w14:paraId="29BD0742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0</w:t>
                  </w:r>
                </w:p>
              </w:tc>
            </w:tr>
          </w:tbl>
          <w:p w14:paraId="5F54689F" w14:textId="77777777" w:rsidR="004065BF" w:rsidRDefault="004065BF" w:rsidP="004065BF">
            <w:pPr>
              <w:spacing w:after="0" w:line="240" w:lineRule="auto"/>
              <w:rPr>
                <w:sz w:val="32"/>
                <w:szCs w:val="32"/>
              </w:rPr>
            </w:pPr>
          </w:p>
          <w:p w14:paraId="5C2E0438" w14:textId="5FC6A4BA" w:rsidR="00724F65" w:rsidRPr="004065BF" w:rsidRDefault="004065BF" w:rsidP="00724F65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If all grades are expected </w:t>
            </w:r>
            <w:r w:rsidR="002F2868">
              <w:rPr>
                <w:sz w:val="32"/>
                <w:szCs w:val="32"/>
              </w:rPr>
              <w:t>to occur with equal frequency, t</w:t>
            </w:r>
            <w:r>
              <w:rPr>
                <w:sz w:val="32"/>
                <w:szCs w:val="32"/>
              </w:rPr>
              <w:t xml:space="preserve">hen what is the value of the </w:t>
            </w:r>
            <w:r w:rsidRPr="0086794A">
              <w:rPr>
                <w:position w:val="-12"/>
              </w:rPr>
              <w:object w:dxaOrig="380" w:dyaOrig="440" w14:anchorId="6A4E751D">
                <v:shape id="_x0000_i1131" type="#_x0000_t75" style="width:19pt;height:22pt" o:ole="">
                  <v:imagedata r:id="rId126" o:title=""/>
                </v:shape>
                <o:OLEObject Type="Embed" ProgID="Equation.DSMT4" ShapeID="_x0000_i1131" DrawAspect="Content" ObjectID="_1316945725" r:id="rId127"/>
              </w:object>
            </w:r>
            <w:r>
              <w:rPr>
                <w:sz w:val="32"/>
                <w:szCs w:val="32"/>
              </w:rPr>
              <w:t xml:space="preserve"> test statistic of the appropriate goodness of fit test?</w:t>
            </w:r>
          </w:p>
          <w:p w14:paraId="715EC0D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B1958D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767119D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BFA78F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02FEBC5A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018C737C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#22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043704AA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4DBAA31A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6E0A9DD" w14:textId="77777777" w:rsidR="004065BF" w:rsidRDefault="004065BF" w:rsidP="004065BF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he following table shows the grades of student’s in Mr. Kim’s statistics class: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11"/>
              <w:gridCol w:w="834"/>
              <w:gridCol w:w="834"/>
              <w:gridCol w:w="834"/>
              <w:gridCol w:w="838"/>
              <w:gridCol w:w="833"/>
            </w:tblGrid>
            <w:tr w:rsidR="004065BF" w14:paraId="1578AA91" w14:textId="77777777" w:rsidTr="00C928E6">
              <w:tc>
                <w:tcPr>
                  <w:tcW w:w="906" w:type="dxa"/>
                </w:tcPr>
                <w:p w14:paraId="53E16212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Grade</w:t>
                  </w:r>
                </w:p>
              </w:tc>
              <w:tc>
                <w:tcPr>
                  <w:tcW w:w="906" w:type="dxa"/>
                </w:tcPr>
                <w:p w14:paraId="087C1DC4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A</w:t>
                  </w:r>
                </w:p>
              </w:tc>
              <w:tc>
                <w:tcPr>
                  <w:tcW w:w="906" w:type="dxa"/>
                </w:tcPr>
                <w:p w14:paraId="1C8E97C9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B</w:t>
                  </w:r>
                </w:p>
              </w:tc>
              <w:tc>
                <w:tcPr>
                  <w:tcW w:w="907" w:type="dxa"/>
                </w:tcPr>
                <w:p w14:paraId="2561BA9C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C</w:t>
                  </w:r>
                </w:p>
              </w:tc>
              <w:tc>
                <w:tcPr>
                  <w:tcW w:w="907" w:type="dxa"/>
                </w:tcPr>
                <w:p w14:paraId="3140BC2E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D</w:t>
                  </w:r>
                </w:p>
              </w:tc>
              <w:tc>
                <w:tcPr>
                  <w:tcW w:w="907" w:type="dxa"/>
                </w:tcPr>
                <w:p w14:paraId="1B7FEB75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F</w:t>
                  </w:r>
                </w:p>
              </w:tc>
            </w:tr>
            <w:tr w:rsidR="004065BF" w14:paraId="01EA98BF" w14:textId="77777777" w:rsidTr="00C928E6">
              <w:tc>
                <w:tcPr>
                  <w:tcW w:w="906" w:type="dxa"/>
                </w:tcPr>
                <w:p w14:paraId="513445F4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Freq.</w:t>
                  </w:r>
                </w:p>
              </w:tc>
              <w:tc>
                <w:tcPr>
                  <w:tcW w:w="906" w:type="dxa"/>
                </w:tcPr>
                <w:p w14:paraId="5D6C9434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6</w:t>
                  </w:r>
                </w:p>
              </w:tc>
              <w:tc>
                <w:tcPr>
                  <w:tcW w:w="906" w:type="dxa"/>
                </w:tcPr>
                <w:p w14:paraId="297E84AE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7</w:t>
                  </w:r>
                </w:p>
              </w:tc>
              <w:tc>
                <w:tcPr>
                  <w:tcW w:w="907" w:type="dxa"/>
                </w:tcPr>
                <w:p w14:paraId="75B4CF5D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4</w:t>
                  </w:r>
                </w:p>
              </w:tc>
              <w:tc>
                <w:tcPr>
                  <w:tcW w:w="907" w:type="dxa"/>
                </w:tcPr>
                <w:p w14:paraId="34841FEB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3</w:t>
                  </w:r>
                </w:p>
              </w:tc>
              <w:tc>
                <w:tcPr>
                  <w:tcW w:w="907" w:type="dxa"/>
                </w:tcPr>
                <w:p w14:paraId="4BC93B09" w14:textId="77777777" w:rsidR="004065BF" w:rsidRDefault="004065BF" w:rsidP="00C928E6">
                  <w:pPr>
                    <w:spacing w:after="0" w:line="240" w:lineRule="auto"/>
                    <w:rPr>
                      <w:sz w:val="32"/>
                      <w:szCs w:val="32"/>
                    </w:rPr>
                  </w:pPr>
                  <w:r>
                    <w:rPr>
                      <w:sz w:val="32"/>
                      <w:szCs w:val="32"/>
                    </w:rPr>
                    <w:t>0</w:t>
                  </w:r>
                </w:p>
              </w:tc>
            </w:tr>
          </w:tbl>
          <w:p w14:paraId="1FF28E03" w14:textId="77777777" w:rsidR="004065BF" w:rsidRDefault="004065BF" w:rsidP="004065BF">
            <w:pPr>
              <w:spacing w:after="0" w:line="240" w:lineRule="auto"/>
              <w:rPr>
                <w:sz w:val="32"/>
                <w:szCs w:val="32"/>
              </w:rPr>
            </w:pPr>
          </w:p>
          <w:p w14:paraId="49956C67" w14:textId="3F3C8F35" w:rsidR="00724F65" w:rsidRPr="004065BF" w:rsidRDefault="004065BF" w:rsidP="00724F65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If all grades are expected </w:t>
            </w:r>
            <w:r w:rsidR="002F2868">
              <w:rPr>
                <w:sz w:val="32"/>
                <w:szCs w:val="32"/>
              </w:rPr>
              <w:t>to occur with equal frequency, t</w:t>
            </w:r>
            <w:r>
              <w:rPr>
                <w:sz w:val="32"/>
                <w:szCs w:val="32"/>
              </w:rPr>
              <w:t xml:space="preserve">hen what is the value of the </w:t>
            </w:r>
            <w:r w:rsidRPr="0086794A">
              <w:rPr>
                <w:position w:val="-12"/>
              </w:rPr>
              <w:object w:dxaOrig="380" w:dyaOrig="440" w14:anchorId="3D3CF71B">
                <v:shape id="_x0000_i1132" type="#_x0000_t75" style="width:19pt;height:22pt" o:ole="">
                  <v:imagedata r:id="rId128" o:title=""/>
                </v:shape>
                <o:OLEObject Type="Embed" ProgID="Equation.DSMT4" ShapeID="_x0000_i1132" DrawAspect="Content" ObjectID="_1316945726" r:id="rId129"/>
              </w:object>
            </w:r>
            <w:r>
              <w:rPr>
                <w:sz w:val="32"/>
                <w:szCs w:val="32"/>
              </w:rPr>
              <w:t xml:space="preserve"> test statistic of the appropriate goodness of fit test?</w:t>
            </w:r>
          </w:p>
          <w:p w14:paraId="046C7AD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0B178A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436D68E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75DD9B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4675B74A" w14:textId="77777777" w:rsidR="00724F65" w:rsidRPr="00840AF9" w:rsidRDefault="00724F65" w:rsidP="00724F65">
            <w:pPr>
              <w:spacing w:after="0" w:line="240" w:lineRule="auto"/>
            </w:pPr>
          </w:p>
        </w:tc>
      </w:tr>
    </w:tbl>
    <w:p w14:paraId="5E3B7D08" w14:textId="77777777" w:rsidR="00724F65" w:rsidRPr="00840AF9" w:rsidRDefault="00724F65">
      <w:pPr>
        <w:rPr>
          <w:b/>
        </w:rPr>
      </w:pPr>
    </w:p>
    <w:tbl>
      <w:tblPr>
        <w:tblW w:w="1107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0"/>
        <w:gridCol w:w="5400"/>
      </w:tblGrid>
      <w:tr w:rsidR="00A5383F" w:rsidRPr="00840AF9" w14:paraId="6480CD74" w14:textId="77777777" w:rsidTr="00724F65">
        <w:tc>
          <w:tcPr>
            <w:tcW w:w="5670" w:type="dxa"/>
          </w:tcPr>
          <w:p w14:paraId="2B388FD2" w14:textId="79DE5291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#23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33F2450E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704FF4C9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66EC6E5" w14:textId="48D9E567" w:rsidR="00724F65" w:rsidRDefault="0084222A" w:rsidP="00724F65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How many of the following statistics are measures of central tendency?</w:t>
            </w:r>
          </w:p>
          <w:p w14:paraId="6364D7CA" w14:textId="77777777" w:rsidR="0084222A" w:rsidRDefault="0084222A" w:rsidP="00724F65">
            <w:pPr>
              <w:spacing w:after="0" w:line="240" w:lineRule="auto"/>
              <w:rPr>
                <w:sz w:val="32"/>
                <w:szCs w:val="32"/>
              </w:rPr>
            </w:pPr>
          </w:p>
          <w:p w14:paraId="4BB0AFC9" w14:textId="6FE9309B" w:rsidR="0084222A" w:rsidRDefault="0084222A" w:rsidP="00724F65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ean                   Median</w:t>
            </w:r>
          </w:p>
          <w:p w14:paraId="4A8088DA" w14:textId="1CD9F06C" w:rsidR="0084222A" w:rsidRDefault="0084222A" w:rsidP="00724F65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Range                  IQR</w:t>
            </w:r>
          </w:p>
          <w:p w14:paraId="18D3367F" w14:textId="611279DD" w:rsidR="0084222A" w:rsidRPr="0084222A" w:rsidRDefault="0084222A" w:rsidP="00724F65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Correlation         Standard deviation</w:t>
            </w:r>
          </w:p>
          <w:p w14:paraId="22D10D0B" w14:textId="4F25B376" w:rsidR="00724F65" w:rsidRPr="0084222A" w:rsidRDefault="0084222A" w:rsidP="00724F65">
            <w:pPr>
              <w:spacing w:after="0" w:line="240" w:lineRule="auto"/>
              <w:rPr>
                <w:sz w:val="32"/>
                <w:szCs w:val="32"/>
              </w:rPr>
            </w:pPr>
            <w:proofErr w:type="gramStart"/>
            <w:r>
              <w:rPr>
                <w:sz w:val="32"/>
                <w:szCs w:val="32"/>
              </w:rPr>
              <w:t>z</w:t>
            </w:r>
            <w:proofErr w:type="gramEnd"/>
            <w:r>
              <w:rPr>
                <w:sz w:val="32"/>
                <w:szCs w:val="32"/>
              </w:rPr>
              <w:t xml:space="preserve">-score                 </w:t>
            </w:r>
            <w:r w:rsidR="00FD6772">
              <w:rPr>
                <w:sz w:val="32"/>
                <w:szCs w:val="32"/>
              </w:rPr>
              <w:t>Variance</w:t>
            </w:r>
          </w:p>
          <w:p w14:paraId="48EE2E4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471EDA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1B6D85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6E955B3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2D8306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6AC4E17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E0A5F2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2A5EEF8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22CD6422" w14:textId="77777777" w:rsidR="00724F65" w:rsidRPr="00840AF9" w:rsidRDefault="00D44B76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#23</w:t>
            </w:r>
            <w:r w:rsidR="00724F65"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="00724F65"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3C873422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29E7D6A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2B3BA8F" w14:textId="77777777" w:rsidR="00FD6772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How many of the following statistics are measures of central tendency?</w:t>
            </w:r>
          </w:p>
          <w:p w14:paraId="5408F37D" w14:textId="77777777" w:rsidR="00FD6772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</w:p>
          <w:p w14:paraId="7671DFB1" w14:textId="77777777" w:rsidR="00FD6772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ean                   Median</w:t>
            </w:r>
          </w:p>
          <w:p w14:paraId="099F8EFA" w14:textId="77777777" w:rsidR="00FD6772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Range                  IQR</w:t>
            </w:r>
          </w:p>
          <w:p w14:paraId="493CC218" w14:textId="77777777" w:rsidR="00FD6772" w:rsidRPr="0084222A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Correlation         Standard deviation</w:t>
            </w:r>
          </w:p>
          <w:p w14:paraId="3AEEF22E" w14:textId="77777777" w:rsidR="00FD6772" w:rsidRPr="0084222A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  <w:proofErr w:type="gramStart"/>
            <w:r>
              <w:rPr>
                <w:sz w:val="32"/>
                <w:szCs w:val="32"/>
              </w:rPr>
              <w:t>z</w:t>
            </w:r>
            <w:proofErr w:type="gramEnd"/>
            <w:r>
              <w:rPr>
                <w:sz w:val="32"/>
                <w:szCs w:val="32"/>
              </w:rPr>
              <w:t>-score                 Variance</w:t>
            </w:r>
          </w:p>
          <w:p w14:paraId="313793C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C2CEFE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2FCCDC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577043F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8EBEBF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5DC83407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5AE0B7DD" w14:textId="77777777" w:rsidTr="00724F65">
        <w:tc>
          <w:tcPr>
            <w:tcW w:w="5670" w:type="dxa"/>
          </w:tcPr>
          <w:p w14:paraId="3C56BDF9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#23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66C2C356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58CC97D4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BCD91EB" w14:textId="77777777" w:rsidR="00FD6772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How many of the following statistics are measures of central tendency?</w:t>
            </w:r>
          </w:p>
          <w:p w14:paraId="1863E1F4" w14:textId="77777777" w:rsidR="00FD6772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</w:p>
          <w:p w14:paraId="4AE0119A" w14:textId="77777777" w:rsidR="00FD6772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ean                   Median</w:t>
            </w:r>
          </w:p>
          <w:p w14:paraId="1110111F" w14:textId="77777777" w:rsidR="00FD6772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Range                  IQR</w:t>
            </w:r>
          </w:p>
          <w:p w14:paraId="306D9360" w14:textId="77777777" w:rsidR="00FD6772" w:rsidRPr="0084222A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Correlation         Standard deviation</w:t>
            </w:r>
          </w:p>
          <w:p w14:paraId="76BB9DCB" w14:textId="77777777" w:rsidR="00FD6772" w:rsidRPr="0084222A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  <w:proofErr w:type="gramStart"/>
            <w:r>
              <w:rPr>
                <w:sz w:val="32"/>
                <w:szCs w:val="32"/>
              </w:rPr>
              <w:t>z</w:t>
            </w:r>
            <w:proofErr w:type="gramEnd"/>
            <w:r>
              <w:rPr>
                <w:sz w:val="32"/>
                <w:szCs w:val="32"/>
              </w:rPr>
              <w:t>-score                 Variance</w:t>
            </w:r>
          </w:p>
          <w:p w14:paraId="063400E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413322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515160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4FA945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2C1A5F6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ACA749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13E7A8F6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3949B29E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#23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5B563BA7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63B50DC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6A15F5F" w14:textId="77777777" w:rsidR="00FD6772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How many of the following statistics are measures of central tendency?</w:t>
            </w:r>
          </w:p>
          <w:p w14:paraId="47D48545" w14:textId="77777777" w:rsidR="00FD6772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</w:p>
          <w:p w14:paraId="3F098607" w14:textId="77777777" w:rsidR="00FD6772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ean                   Median</w:t>
            </w:r>
          </w:p>
          <w:p w14:paraId="6B678BD6" w14:textId="77777777" w:rsidR="00FD6772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Range                  IQR</w:t>
            </w:r>
          </w:p>
          <w:p w14:paraId="7E6C9403" w14:textId="77777777" w:rsidR="00FD6772" w:rsidRPr="0084222A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Correlation         Standard deviation</w:t>
            </w:r>
          </w:p>
          <w:p w14:paraId="26774049" w14:textId="77777777" w:rsidR="00FD6772" w:rsidRPr="0084222A" w:rsidRDefault="00FD6772" w:rsidP="00FD6772">
            <w:pPr>
              <w:spacing w:after="0" w:line="240" w:lineRule="auto"/>
              <w:rPr>
                <w:sz w:val="32"/>
                <w:szCs w:val="32"/>
              </w:rPr>
            </w:pPr>
            <w:proofErr w:type="gramStart"/>
            <w:r>
              <w:rPr>
                <w:sz w:val="32"/>
                <w:szCs w:val="32"/>
              </w:rPr>
              <w:t>z</w:t>
            </w:r>
            <w:proofErr w:type="gramEnd"/>
            <w:r>
              <w:rPr>
                <w:sz w:val="32"/>
                <w:szCs w:val="32"/>
              </w:rPr>
              <w:t>-score                 Variance</w:t>
            </w:r>
          </w:p>
          <w:p w14:paraId="7C99BD91" w14:textId="77777777" w:rsidR="00724F65" w:rsidRPr="00840AF9" w:rsidRDefault="00724F65" w:rsidP="00FD6772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27B26B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988FEB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7A184B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4A6CEABF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F7676CE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763AD882" w14:textId="77777777" w:rsidR="00FD6772" w:rsidRPr="00840AF9" w:rsidRDefault="00FD6772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EB89960" w14:textId="77777777" w:rsidR="00724F65" w:rsidRPr="00840AF9" w:rsidRDefault="00724F65" w:rsidP="00724F65">
            <w:pPr>
              <w:spacing w:after="0" w:line="240" w:lineRule="auto"/>
            </w:pPr>
          </w:p>
        </w:tc>
      </w:tr>
    </w:tbl>
    <w:p w14:paraId="79FA77C4" w14:textId="77777777" w:rsidR="00724F65" w:rsidRPr="00840AF9" w:rsidRDefault="00724F65">
      <w:pPr>
        <w:rPr>
          <w:b/>
        </w:rPr>
      </w:pPr>
    </w:p>
    <w:p w14:paraId="18D19C48" w14:textId="77777777" w:rsidR="00724F65" w:rsidRPr="00840AF9" w:rsidRDefault="00724F65">
      <w:pPr>
        <w:rPr>
          <w:b/>
        </w:rPr>
      </w:pPr>
    </w:p>
    <w:tbl>
      <w:tblPr>
        <w:tblW w:w="1107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0"/>
        <w:gridCol w:w="5400"/>
      </w:tblGrid>
      <w:tr w:rsidR="00A5383F" w:rsidRPr="00840AF9" w14:paraId="4426F5FD" w14:textId="77777777" w:rsidTr="00C12201">
        <w:trPr>
          <w:trHeight w:val="6056"/>
        </w:trPr>
        <w:tc>
          <w:tcPr>
            <w:tcW w:w="5670" w:type="dxa"/>
          </w:tcPr>
          <w:p w14:paraId="3C65363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</w:t>
            </w:r>
            <w:r w:rsidR="00D44B76">
              <w:rPr>
                <w:b/>
                <w:sz w:val="32"/>
                <w:szCs w:val="32"/>
              </w:rPr>
              <w:t>24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11DDE7CD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091254B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F483DD5" w14:textId="40FB0EA0" w:rsidR="00724F65" w:rsidRPr="00C12201" w:rsidRDefault="00C12201" w:rsidP="00C12201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Out of 20 people, how many groups of 3 people can be chosen?</w:t>
            </w:r>
          </w:p>
          <w:p w14:paraId="3178CFF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2CE604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24FD30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B5F10C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913885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D6280F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26F989C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E26495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277620BF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79D2F4A8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</w:t>
            </w:r>
            <w:r>
              <w:rPr>
                <w:b/>
                <w:sz w:val="32"/>
                <w:szCs w:val="32"/>
              </w:rPr>
              <w:t>24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2D00D6DB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43F52EC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D8F6EF7" w14:textId="77777777" w:rsidR="00C12201" w:rsidRPr="00C12201" w:rsidRDefault="00C12201" w:rsidP="00C12201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Out of 20 people, how many groups of 3 people can be chosen?</w:t>
            </w:r>
          </w:p>
          <w:p w14:paraId="5C5CE686" w14:textId="77777777" w:rsidR="00724F65" w:rsidRPr="00840AF9" w:rsidRDefault="00724F65" w:rsidP="00C12201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30484C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F65FDC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6C5024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EF5088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95404D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74BA7D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1C72D23A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BF7BCD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6A1509D4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1C01864E" w14:textId="77777777" w:rsidTr="000A564D">
        <w:tc>
          <w:tcPr>
            <w:tcW w:w="5670" w:type="dxa"/>
          </w:tcPr>
          <w:p w14:paraId="25B7BAEF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</w:t>
            </w:r>
            <w:r>
              <w:rPr>
                <w:b/>
                <w:sz w:val="32"/>
                <w:szCs w:val="32"/>
              </w:rPr>
              <w:t>24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148B3C5E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3C9797F3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2A0D644" w14:textId="77777777" w:rsidR="00C12201" w:rsidRPr="00C12201" w:rsidRDefault="00C12201" w:rsidP="00C12201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Out of 20 people, how many groups of 3 people can be chosen?</w:t>
            </w:r>
          </w:p>
          <w:p w14:paraId="1EAD08CA" w14:textId="77777777" w:rsidR="00724F65" w:rsidRDefault="00724F65" w:rsidP="00C12201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F48D50E" w14:textId="77777777" w:rsidR="00C12201" w:rsidRDefault="00C12201" w:rsidP="00C12201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8225893" w14:textId="77777777" w:rsidR="00C12201" w:rsidRPr="00840AF9" w:rsidRDefault="00C12201" w:rsidP="00C12201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F36FA1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B25DE0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66C2EAD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EB7F41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521C538C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23BE145A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#</w:t>
            </w:r>
            <w:r>
              <w:rPr>
                <w:b/>
                <w:sz w:val="32"/>
                <w:szCs w:val="32"/>
              </w:rPr>
              <w:t>24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4E1F8927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2ADD6972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8ACB4C0" w14:textId="77777777" w:rsidR="00C12201" w:rsidRPr="00C12201" w:rsidRDefault="00C12201" w:rsidP="00C12201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Out of 20 people, how many groups of 3 people can be chosen?</w:t>
            </w:r>
          </w:p>
          <w:p w14:paraId="0B2310CF" w14:textId="77777777" w:rsidR="00724F65" w:rsidRDefault="00724F65" w:rsidP="00C12201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49F102E" w14:textId="77777777" w:rsidR="00C12201" w:rsidRDefault="00C12201" w:rsidP="00C12201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53C73E0" w14:textId="77777777" w:rsidR="00C12201" w:rsidRPr="00840AF9" w:rsidRDefault="00C12201" w:rsidP="00C12201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B48993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B2B69F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1B8BFF8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4D74BCA" w14:textId="77777777" w:rsidR="00724F65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32836B7C" w14:textId="77777777" w:rsidR="001A2DB5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6BF4B7C" w14:textId="77777777" w:rsidR="001A2DB5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3BFD347" w14:textId="77777777" w:rsidR="001A2DB5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1190EC2" w14:textId="77777777" w:rsidR="001A2DB5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957D24A" w14:textId="77777777" w:rsidR="001A2DB5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92B2200" w14:textId="77777777" w:rsidR="001A2DB5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6C4078E" w14:textId="77777777" w:rsidR="001A2DB5" w:rsidRPr="00840AF9" w:rsidRDefault="001A2DB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962BD36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540131CB" w14:textId="77777777" w:rsidTr="000A564D">
        <w:tc>
          <w:tcPr>
            <w:tcW w:w="5670" w:type="dxa"/>
          </w:tcPr>
          <w:p w14:paraId="018A0EF8" w14:textId="77777777" w:rsidR="00724F65" w:rsidRPr="00840AF9" w:rsidRDefault="00D44B76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lastRenderedPageBreak/>
              <w:t>#25</w:t>
            </w:r>
            <w:r w:rsidR="00724F65"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="00724F65"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286CEF27" w14:textId="77777777" w:rsidR="00724F65" w:rsidRPr="00840AF9" w:rsidRDefault="003B4929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761F615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CE63876" w14:textId="18B0F888" w:rsidR="00724F65" w:rsidRPr="00C12201" w:rsidRDefault="00C12201" w:rsidP="00C12201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If the expected value of a random variable X is </w:t>
            </w:r>
            <w:r w:rsidR="003A7229" w:rsidRPr="00C12201">
              <w:rPr>
                <w:position w:val="-10"/>
              </w:rPr>
              <w:object w:dxaOrig="1060" w:dyaOrig="360" w14:anchorId="52B74724">
                <v:shape id="_x0000_i1133" type="#_x0000_t75" style="width:53pt;height:18pt" o:ole="">
                  <v:imagedata r:id="rId130" o:title=""/>
                </v:shape>
                <o:OLEObject Type="Embed" ProgID="Equation.DSMT4" ShapeID="_x0000_i1133" DrawAspect="Content" ObjectID="_1316945727" r:id="rId131"/>
              </w:object>
            </w:r>
            <w:r>
              <w:rPr>
                <w:sz w:val="32"/>
                <w:szCs w:val="32"/>
              </w:rPr>
              <w:t xml:space="preserve"> with standard deviation </w:t>
            </w:r>
            <w:r w:rsidR="003A7229" w:rsidRPr="00C12201">
              <w:rPr>
                <w:position w:val="-10"/>
              </w:rPr>
              <w:object w:dxaOrig="1220" w:dyaOrig="360" w14:anchorId="6181659D">
                <v:shape id="_x0000_i1134" type="#_x0000_t75" style="width:61pt;height:18pt" o:ole="">
                  <v:imagedata r:id="rId132" o:title=""/>
                </v:shape>
                <o:OLEObject Type="Embed" ProgID="Equation.DSMT4" ShapeID="_x0000_i1134" DrawAspect="Content" ObjectID="_1316945728" r:id="rId133"/>
              </w:object>
            </w:r>
            <w:r>
              <w:rPr>
                <w:sz w:val="32"/>
                <w:szCs w:val="32"/>
              </w:rPr>
              <w:t xml:space="preserve">, evaluate </w:t>
            </w:r>
            <w:r w:rsidR="003A7229" w:rsidRPr="00C12201">
              <w:rPr>
                <w:position w:val="-10"/>
              </w:rPr>
              <w:object w:dxaOrig="720" w:dyaOrig="440" w14:anchorId="6AB774C7">
                <v:shape id="_x0000_i1135" type="#_x0000_t75" style="width:36pt;height:22pt" o:ole="">
                  <v:imagedata r:id="rId134" o:title=""/>
                </v:shape>
                <o:OLEObject Type="Embed" ProgID="Equation.DSMT4" ShapeID="_x0000_i1135" DrawAspect="Content" ObjectID="_1316945729" r:id="rId135"/>
              </w:object>
            </w:r>
            <w:r>
              <w:rPr>
                <w:sz w:val="32"/>
                <w:szCs w:val="32"/>
              </w:rPr>
              <w:t>.</w:t>
            </w:r>
          </w:p>
          <w:p w14:paraId="1710CDA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AAF324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E288BC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48673B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511C59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5D6F03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01CAB2E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83DBC27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5368108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A4E7B75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FE319B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165F202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A6176B8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68146907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#25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720E18DE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21DCE8FF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968B1C7" w14:textId="77777777" w:rsidR="003A7229" w:rsidRPr="00C12201" w:rsidRDefault="003A7229" w:rsidP="003A7229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If the expected value of a random variable X is </w:t>
            </w:r>
            <w:r w:rsidRPr="00C12201">
              <w:rPr>
                <w:position w:val="-10"/>
              </w:rPr>
              <w:object w:dxaOrig="1060" w:dyaOrig="360" w14:anchorId="07F5292B">
                <v:shape id="_x0000_i1136" type="#_x0000_t75" style="width:53pt;height:18pt" o:ole="">
                  <v:imagedata r:id="rId136" o:title=""/>
                </v:shape>
                <o:OLEObject Type="Embed" ProgID="Equation.DSMT4" ShapeID="_x0000_i1136" DrawAspect="Content" ObjectID="_1316945730" r:id="rId137"/>
              </w:object>
            </w:r>
            <w:r>
              <w:rPr>
                <w:sz w:val="32"/>
                <w:szCs w:val="32"/>
              </w:rPr>
              <w:t xml:space="preserve"> with standard deviation </w:t>
            </w:r>
            <w:r w:rsidRPr="00C12201">
              <w:rPr>
                <w:position w:val="-10"/>
              </w:rPr>
              <w:object w:dxaOrig="1220" w:dyaOrig="360" w14:anchorId="63391A5B">
                <v:shape id="_x0000_i1137" type="#_x0000_t75" style="width:61pt;height:18pt" o:ole="">
                  <v:imagedata r:id="rId138" o:title=""/>
                </v:shape>
                <o:OLEObject Type="Embed" ProgID="Equation.DSMT4" ShapeID="_x0000_i1137" DrawAspect="Content" ObjectID="_1316945731" r:id="rId139"/>
              </w:object>
            </w:r>
            <w:r>
              <w:rPr>
                <w:sz w:val="32"/>
                <w:szCs w:val="32"/>
              </w:rPr>
              <w:t xml:space="preserve">, evaluate </w:t>
            </w:r>
            <w:r w:rsidRPr="00C12201">
              <w:rPr>
                <w:position w:val="-10"/>
              </w:rPr>
              <w:object w:dxaOrig="720" w:dyaOrig="440" w14:anchorId="20B4F6B1">
                <v:shape id="_x0000_i1138" type="#_x0000_t75" style="width:36pt;height:22pt" o:ole="">
                  <v:imagedata r:id="rId140" o:title=""/>
                </v:shape>
                <o:OLEObject Type="Embed" ProgID="Equation.DSMT4" ShapeID="_x0000_i1138" DrawAspect="Content" ObjectID="_1316945732" r:id="rId141"/>
              </w:object>
            </w:r>
            <w:r>
              <w:rPr>
                <w:sz w:val="32"/>
                <w:szCs w:val="32"/>
              </w:rPr>
              <w:t>.</w:t>
            </w:r>
          </w:p>
          <w:p w14:paraId="32E34B4A" w14:textId="77777777" w:rsidR="00724F65" w:rsidRPr="00840AF9" w:rsidRDefault="00724F65" w:rsidP="003A722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4CC28C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74449E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1D4224C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2348F5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56C766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D07B0F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5B1D32F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0A385CBD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2F4A6493" w14:textId="77777777" w:rsidR="00724F65" w:rsidRPr="00840AF9" w:rsidRDefault="00724F65" w:rsidP="00724F65">
            <w:pPr>
              <w:spacing w:after="0" w:line="240" w:lineRule="auto"/>
            </w:pPr>
          </w:p>
        </w:tc>
      </w:tr>
      <w:tr w:rsidR="00A5383F" w:rsidRPr="00840AF9" w14:paraId="1F82F4C1" w14:textId="77777777" w:rsidTr="000A564D">
        <w:tc>
          <w:tcPr>
            <w:tcW w:w="5670" w:type="dxa"/>
          </w:tcPr>
          <w:p w14:paraId="4CE02325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#25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4DB11995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1E2F4C7C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342D3635" w14:textId="77777777" w:rsidR="003A7229" w:rsidRPr="00C12201" w:rsidRDefault="003A7229" w:rsidP="003A7229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If the expected value of a random variable X is </w:t>
            </w:r>
            <w:r w:rsidRPr="00C12201">
              <w:rPr>
                <w:position w:val="-10"/>
              </w:rPr>
              <w:object w:dxaOrig="1060" w:dyaOrig="360" w14:anchorId="2078F217">
                <v:shape id="_x0000_i1139" type="#_x0000_t75" style="width:53pt;height:18pt" o:ole="">
                  <v:imagedata r:id="rId142" o:title=""/>
                </v:shape>
                <o:OLEObject Type="Embed" ProgID="Equation.DSMT4" ShapeID="_x0000_i1139" DrawAspect="Content" ObjectID="_1316945733" r:id="rId143"/>
              </w:object>
            </w:r>
            <w:r>
              <w:rPr>
                <w:sz w:val="32"/>
                <w:szCs w:val="32"/>
              </w:rPr>
              <w:t xml:space="preserve"> with standard deviation </w:t>
            </w:r>
            <w:r w:rsidRPr="00C12201">
              <w:rPr>
                <w:position w:val="-10"/>
              </w:rPr>
              <w:object w:dxaOrig="1220" w:dyaOrig="360" w14:anchorId="5AEC2B2E">
                <v:shape id="_x0000_i1140" type="#_x0000_t75" style="width:61pt;height:18pt" o:ole="">
                  <v:imagedata r:id="rId144" o:title=""/>
                </v:shape>
                <o:OLEObject Type="Embed" ProgID="Equation.DSMT4" ShapeID="_x0000_i1140" DrawAspect="Content" ObjectID="_1316945734" r:id="rId145"/>
              </w:object>
            </w:r>
            <w:r>
              <w:rPr>
                <w:sz w:val="32"/>
                <w:szCs w:val="32"/>
              </w:rPr>
              <w:t xml:space="preserve">, evaluate </w:t>
            </w:r>
            <w:r w:rsidRPr="00C12201">
              <w:rPr>
                <w:position w:val="-10"/>
              </w:rPr>
              <w:object w:dxaOrig="720" w:dyaOrig="440" w14:anchorId="314160D9">
                <v:shape id="_x0000_i1141" type="#_x0000_t75" style="width:36pt;height:22pt" o:ole="">
                  <v:imagedata r:id="rId146" o:title=""/>
                </v:shape>
                <o:OLEObject Type="Embed" ProgID="Equation.DSMT4" ShapeID="_x0000_i1141" DrawAspect="Content" ObjectID="_1316945735" r:id="rId147"/>
              </w:object>
            </w:r>
            <w:r>
              <w:rPr>
                <w:sz w:val="32"/>
                <w:szCs w:val="32"/>
              </w:rPr>
              <w:t>.</w:t>
            </w:r>
          </w:p>
          <w:p w14:paraId="17960558" w14:textId="77777777" w:rsidR="00724F65" w:rsidRPr="00840AF9" w:rsidRDefault="00724F65" w:rsidP="003A722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157C1B4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EAF1432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2DA69B1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B992596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D43CFF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D8E4D43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3736DA0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E5744D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04F7CC96" w14:textId="77777777" w:rsidR="00724F65" w:rsidRPr="00840AF9" w:rsidRDefault="00724F65" w:rsidP="00724F65">
            <w:pPr>
              <w:spacing w:after="0" w:line="240" w:lineRule="auto"/>
            </w:pPr>
          </w:p>
        </w:tc>
        <w:tc>
          <w:tcPr>
            <w:tcW w:w="5400" w:type="dxa"/>
          </w:tcPr>
          <w:p w14:paraId="317054FC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#25</w:t>
            </w:r>
            <w:r w:rsidRPr="00840AF9">
              <w:rPr>
                <w:b/>
                <w:sz w:val="32"/>
                <w:szCs w:val="32"/>
              </w:rPr>
              <w:t xml:space="preserve"> </w:t>
            </w:r>
            <w:r w:rsidR="003B4929" w:rsidRPr="003B4929">
              <w:rPr>
                <w:b/>
                <w:sz w:val="32"/>
                <w:szCs w:val="32"/>
              </w:rPr>
              <w:t>Probability &amp; Statistics</w:t>
            </w:r>
            <w:r w:rsidRPr="00840AF9">
              <w:rPr>
                <w:b/>
                <w:sz w:val="32"/>
                <w:szCs w:val="32"/>
              </w:rPr>
              <w:t xml:space="preserve"> – Hustle</w:t>
            </w:r>
          </w:p>
          <w:p w14:paraId="3D790DC1" w14:textId="77777777" w:rsidR="00D44B76" w:rsidRPr="00840AF9" w:rsidRDefault="003B4929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3B4929">
              <w:rPr>
                <w:b/>
                <w:sz w:val="32"/>
                <w:szCs w:val="32"/>
              </w:rPr>
              <w:t>National MAΘ Convention 2014</w:t>
            </w:r>
          </w:p>
          <w:p w14:paraId="68118685" w14:textId="77777777" w:rsidR="00D44B76" w:rsidRPr="00840AF9" w:rsidRDefault="00D44B76" w:rsidP="00D44B76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BFC9C6C" w14:textId="77777777" w:rsidR="003A7229" w:rsidRPr="00C12201" w:rsidRDefault="003A7229" w:rsidP="003A7229">
            <w:pPr>
              <w:spacing w:after="0" w:line="240" w:lineRule="auto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If the expected value of a random variable X is </w:t>
            </w:r>
            <w:r w:rsidRPr="00C12201">
              <w:rPr>
                <w:position w:val="-10"/>
              </w:rPr>
              <w:object w:dxaOrig="1060" w:dyaOrig="360" w14:anchorId="45854CC5">
                <v:shape id="_x0000_i1142" type="#_x0000_t75" style="width:53pt;height:18pt" o:ole="">
                  <v:imagedata r:id="rId148" o:title=""/>
                </v:shape>
                <o:OLEObject Type="Embed" ProgID="Equation.DSMT4" ShapeID="_x0000_i1142" DrawAspect="Content" ObjectID="_1316945736" r:id="rId149"/>
              </w:object>
            </w:r>
            <w:r>
              <w:rPr>
                <w:sz w:val="32"/>
                <w:szCs w:val="32"/>
              </w:rPr>
              <w:t xml:space="preserve"> with standard deviation </w:t>
            </w:r>
            <w:r w:rsidRPr="00C12201">
              <w:rPr>
                <w:position w:val="-10"/>
              </w:rPr>
              <w:object w:dxaOrig="1220" w:dyaOrig="360" w14:anchorId="25DF0047">
                <v:shape id="_x0000_i1143" type="#_x0000_t75" style="width:61pt;height:18pt" o:ole="">
                  <v:imagedata r:id="rId150" o:title=""/>
                </v:shape>
                <o:OLEObject Type="Embed" ProgID="Equation.DSMT4" ShapeID="_x0000_i1143" DrawAspect="Content" ObjectID="_1316945737" r:id="rId151"/>
              </w:object>
            </w:r>
            <w:r>
              <w:rPr>
                <w:sz w:val="32"/>
                <w:szCs w:val="32"/>
              </w:rPr>
              <w:t xml:space="preserve">, evaluate </w:t>
            </w:r>
            <w:r w:rsidRPr="00C12201">
              <w:rPr>
                <w:position w:val="-10"/>
              </w:rPr>
              <w:object w:dxaOrig="720" w:dyaOrig="440" w14:anchorId="771A6E0B">
                <v:shape id="_x0000_i1144" type="#_x0000_t75" style="width:36pt;height:22pt" o:ole="">
                  <v:imagedata r:id="rId152" o:title=""/>
                </v:shape>
                <o:OLEObject Type="Embed" ProgID="Equation.DSMT4" ShapeID="_x0000_i1144" DrawAspect="Content" ObjectID="_1316945738" r:id="rId153"/>
              </w:object>
            </w:r>
            <w:r>
              <w:rPr>
                <w:sz w:val="32"/>
                <w:szCs w:val="32"/>
              </w:rPr>
              <w:t>.</w:t>
            </w:r>
          </w:p>
          <w:p w14:paraId="03627B41" w14:textId="77777777" w:rsidR="00724F65" w:rsidRPr="00840AF9" w:rsidRDefault="00724F65" w:rsidP="003A7229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41F256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9EAFAD8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6A6183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5CFCF251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6EE8E790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78086CDB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proofErr w:type="gramStart"/>
            <w:r w:rsidRPr="00840AF9">
              <w:rPr>
                <w:b/>
                <w:sz w:val="32"/>
                <w:szCs w:val="32"/>
              </w:rPr>
              <w:t>Answer :</w:t>
            </w:r>
            <w:proofErr w:type="gramEnd"/>
            <w:r w:rsidRPr="00840AF9">
              <w:rPr>
                <w:b/>
                <w:sz w:val="32"/>
                <w:szCs w:val="32"/>
              </w:rPr>
              <w:t xml:space="preserve"> _____________</w:t>
            </w:r>
          </w:p>
          <w:p w14:paraId="7644FCF9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</w:p>
          <w:p w14:paraId="4FA9E08E" w14:textId="77777777" w:rsidR="00724F65" w:rsidRPr="00840AF9" w:rsidRDefault="00724F65" w:rsidP="00724F6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840AF9">
              <w:rPr>
                <w:b/>
                <w:sz w:val="32"/>
                <w:szCs w:val="32"/>
              </w:rPr>
              <w:t>Round    1    2    3    4    5</w:t>
            </w:r>
          </w:p>
          <w:p w14:paraId="43188A6B" w14:textId="77777777" w:rsidR="00724F65" w:rsidRPr="00840AF9" w:rsidRDefault="00724F65" w:rsidP="00724F65">
            <w:pPr>
              <w:spacing w:after="0" w:line="240" w:lineRule="auto"/>
            </w:pPr>
          </w:p>
        </w:tc>
      </w:tr>
    </w:tbl>
    <w:p w14:paraId="7DF44755" w14:textId="77777777" w:rsidR="00724F65" w:rsidRPr="00840AF9" w:rsidRDefault="00724F65">
      <w:pPr>
        <w:rPr>
          <w:b/>
        </w:rPr>
      </w:pPr>
    </w:p>
    <w:sectPr w:rsidR="00724F65" w:rsidRPr="00840AF9" w:rsidSect="00724F65">
      <w:pgSz w:w="12240" w:h="15840"/>
      <w:pgMar w:top="360" w:right="1440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817AB61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4F65"/>
    <w:rsid w:val="00012E0C"/>
    <w:rsid w:val="0002620D"/>
    <w:rsid w:val="00087870"/>
    <w:rsid w:val="000A564D"/>
    <w:rsid w:val="001035B4"/>
    <w:rsid w:val="00122B5C"/>
    <w:rsid w:val="001A2DB5"/>
    <w:rsid w:val="001D3279"/>
    <w:rsid w:val="00225AC6"/>
    <w:rsid w:val="002932CD"/>
    <w:rsid w:val="002B112B"/>
    <w:rsid w:val="002C6D0F"/>
    <w:rsid w:val="002F2868"/>
    <w:rsid w:val="002F4755"/>
    <w:rsid w:val="003579A1"/>
    <w:rsid w:val="003A7229"/>
    <w:rsid w:val="003B4929"/>
    <w:rsid w:val="004065BF"/>
    <w:rsid w:val="00425130"/>
    <w:rsid w:val="00431AD3"/>
    <w:rsid w:val="00492B78"/>
    <w:rsid w:val="00587CAB"/>
    <w:rsid w:val="005A7990"/>
    <w:rsid w:val="005E5CB3"/>
    <w:rsid w:val="00661358"/>
    <w:rsid w:val="00670227"/>
    <w:rsid w:val="00697B95"/>
    <w:rsid w:val="006F3215"/>
    <w:rsid w:val="00724F65"/>
    <w:rsid w:val="00821C41"/>
    <w:rsid w:val="00840AF9"/>
    <w:rsid w:val="0084222A"/>
    <w:rsid w:val="0086794A"/>
    <w:rsid w:val="0088252E"/>
    <w:rsid w:val="008933C3"/>
    <w:rsid w:val="009C5FB7"/>
    <w:rsid w:val="00A06DBD"/>
    <w:rsid w:val="00A37BAF"/>
    <w:rsid w:val="00A5383F"/>
    <w:rsid w:val="00A9768D"/>
    <w:rsid w:val="00AA2347"/>
    <w:rsid w:val="00B25C7D"/>
    <w:rsid w:val="00C12201"/>
    <w:rsid w:val="00C14C2B"/>
    <w:rsid w:val="00C1652A"/>
    <w:rsid w:val="00C30611"/>
    <w:rsid w:val="00C506D5"/>
    <w:rsid w:val="00CB21CC"/>
    <w:rsid w:val="00D41093"/>
    <w:rsid w:val="00D44B76"/>
    <w:rsid w:val="00D721A1"/>
    <w:rsid w:val="00E86113"/>
    <w:rsid w:val="00EC18A8"/>
    <w:rsid w:val="00FD6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8"/>
    <o:shapelayout v:ext="edit">
      <o:idmap v:ext="edit" data="1"/>
    </o:shapelayout>
  </w:shapeDefaults>
  <w:decimalSymbol w:val="."/>
  <w:listSeparator w:val=","/>
  <w14:docId w14:val="2DD0CEA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unhideWhenUsed="0"/>
    <w:lsdException w:name="Note Level 2" w:semiHidden="0" w:uiPriority="1" w:unhideWhenUsed="0" w:qFormat="1"/>
    <w:lsdException w:name="Note Level 3" w:semiHidden="0" w:uiPriority="60" w:unhideWhenUsed="0"/>
    <w:lsdException w:name="Note Level 4" w:semiHidden="0" w:uiPriority="61" w:unhideWhenUsed="0"/>
    <w:lsdException w:name="Note Level 5" w:semiHidden="0" w:uiPriority="62" w:unhideWhenUsed="0"/>
    <w:lsdException w:name="Note Level 6" w:semiHidden="0" w:uiPriority="63" w:unhideWhenUsed="0"/>
    <w:lsdException w:name="Note Level 7" w:semiHidden="0" w:uiPriority="64" w:unhideWhenUsed="0"/>
    <w:lsdException w:name="Note Level 8" w:semiHidden="0" w:uiPriority="65" w:unhideWhenUsed="0"/>
    <w:lsdException w:name="Note Level 9" w:semiHidden="0" w:uiPriority="66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semiHidden="0" w:uiPriority="47" w:unhideWhenUsed="0"/>
    <w:lsdException w:name="TOC Heading" w:semiHidden="0" w:uiPriority="48" w:unhideWhenUsed="0"/>
  </w:latentStyles>
  <w:style w:type="paragraph" w:default="1" w:styleId="Normal">
    <w:name w:val="Normal"/>
    <w:qFormat/>
    <w:rsid w:val="00C3061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24F6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rsid w:val="001D3279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unhideWhenUsed="0"/>
    <w:lsdException w:name="Note Level 2" w:semiHidden="0" w:uiPriority="1" w:unhideWhenUsed="0" w:qFormat="1"/>
    <w:lsdException w:name="Note Level 3" w:semiHidden="0" w:uiPriority="60" w:unhideWhenUsed="0"/>
    <w:lsdException w:name="Note Level 4" w:semiHidden="0" w:uiPriority="61" w:unhideWhenUsed="0"/>
    <w:lsdException w:name="Note Level 5" w:semiHidden="0" w:uiPriority="62" w:unhideWhenUsed="0"/>
    <w:lsdException w:name="Note Level 6" w:semiHidden="0" w:uiPriority="63" w:unhideWhenUsed="0"/>
    <w:lsdException w:name="Note Level 7" w:semiHidden="0" w:uiPriority="64" w:unhideWhenUsed="0"/>
    <w:lsdException w:name="Note Level 8" w:semiHidden="0" w:uiPriority="65" w:unhideWhenUsed="0"/>
    <w:lsdException w:name="Note Level 9" w:semiHidden="0" w:uiPriority="66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semiHidden="0" w:uiPriority="47" w:unhideWhenUsed="0"/>
    <w:lsdException w:name="TOC Heading" w:semiHidden="0" w:uiPriority="48" w:unhideWhenUsed="0"/>
  </w:latentStyles>
  <w:style w:type="paragraph" w:default="1" w:styleId="Normal">
    <w:name w:val="Normal"/>
    <w:qFormat/>
    <w:rsid w:val="00C3061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24F6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rsid w:val="001D327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5.wmf"/><Relationship Id="rId11" Type="http://schemas.openxmlformats.org/officeDocument/2006/relationships/image" Target="media/image6.wmf"/><Relationship Id="rId12" Type="http://schemas.openxmlformats.org/officeDocument/2006/relationships/image" Target="media/image7.wmf"/><Relationship Id="rId13" Type="http://schemas.openxmlformats.org/officeDocument/2006/relationships/image" Target="media/image8.wmf"/><Relationship Id="rId14" Type="http://schemas.openxmlformats.org/officeDocument/2006/relationships/image" Target="media/image9.wmf"/><Relationship Id="rId15" Type="http://schemas.openxmlformats.org/officeDocument/2006/relationships/image" Target="media/image10.wmf"/><Relationship Id="rId16" Type="http://schemas.openxmlformats.org/officeDocument/2006/relationships/image" Target="media/image11.wmf"/><Relationship Id="rId17" Type="http://schemas.openxmlformats.org/officeDocument/2006/relationships/image" Target="media/image12.wmf"/><Relationship Id="rId18" Type="http://schemas.openxmlformats.org/officeDocument/2006/relationships/image" Target="media/image13.wmf"/><Relationship Id="rId19" Type="http://schemas.openxmlformats.org/officeDocument/2006/relationships/image" Target="media/image14.wmf"/><Relationship Id="rId60" Type="http://schemas.openxmlformats.org/officeDocument/2006/relationships/image" Target="media/image55.emf"/><Relationship Id="rId61" Type="http://schemas.openxmlformats.org/officeDocument/2006/relationships/image" Target="media/image56.emf"/><Relationship Id="rId62" Type="http://schemas.openxmlformats.org/officeDocument/2006/relationships/image" Target="media/image57.emf"/><Relationship Id="rId63" Type="http://schemas.openxmlformats.org/officeDocument/2006/relationships/image" Target="media/image58.emf"/><Relationship Id="rId64" Type="http://schemas.openxmlformats.org/officeDocument/2006/relationships/image" Target="media/image59.emf"/><Relationship Id="rId65" Type="http://schemas.openxmlformats.org/officeDocument/2006/relationships/image" Target="media/image60.emf"/><Relationship Id="rId66" Type="http://schemas.openxmlformats.org/officeDocument/2006/relationships/image" Target="media/image61.emf"/><Relationship Id="rId67" Type="http://schemas.openxmlformats.org/officeDocument/2006/relationships/image" Target="media/image62.emf"/><Relationship Id="rId68" Type="http://schemas.openxmlformats.org/officeDocument/2006/relationships/image" Target="media/image63.emf"/><Relationship Id="rId69" Type="http://schemas.openxmlformats.org/officeDocument/2006/relationships/image" Target="media/image64.emf"/><Relationship Id="rId120" Type="http://schemas.openxmlformats.org/officeDocument/2006/relationships/image" Target="media/image104.emf"/><Relationship Id="rId121" Type="http://schemas.openxmlformats.org/officeDocument/2006/relationships/oleObject" Target="embeddings/oleObject12.bin"/><Relationship Id="rId122" Type="http://schemas.openxmlformats.org/officeDocument/2006/relationships/image" Target="media/image105.emf"/><Relationship Id="rId123" Type="http://schemas.openxmlformats.org/officeDocument/2006/relationships/oleObject" Target="embeddings/oleObject13.bin"/><Relationship Id="rId124" Type="http://schemas.openxmlformats.org/officeDocument/2006/relationships/image" Target="media/image106.emf"/><Relationship Id="rId125" Type="http://schemas.openxmlformats.org/officeDocument/2006/relationships/oleObject" Target="embeddings/oleObject14.bin"/><Relationship Id="rId126" Type="http://schemas.openxmlformats.org/officeDocument/2006/relationships/image" Target="media/image107.emf"/><Relationship Id="rId127" Type="http://schemas.openxmlformats.org/officeDocument/2006/relationships/oleObject" Target="embeddings/oleObject15.bin"/><Relationship Id="rId128" Type="http://schemas.openxmlformats.org/officeDocument/2006/relationships/image" Target="media/image108.emf"/><Relationship Id="rId129" Type="http://schemas.openxmlformats.org/officeDocument/2006/relationships/oleObject" Target="embeddings/oleObject16.bin"/><Relationship Id="rId40" Type="http://schemas.openxmlformats.org/officeDocument/2006/relationships/image" Target="media/image35.wmf"/><Relationship Id="rId41" Type="http://schemas.openxmlformats.org/officeDocument/2006/relationships/image" Target="media/image36.wmf"/><Relationship Id="rId42" Type="http://schemas.openxmlformats.org/officeDocument/2006/relationships/image" Target="media/image37.wmf"/><Relationship Id="rId90" Type="http://schemas.openxmlformats.org/officeDocument/2006/relationships/image" Target="media/image85.emf"/><Relationship Id="rId91" Type="http://schemas.openxmlformats.org/officeDocument/2006/relationships/image" Target="media/image86.emf"/><Relationship Id="rId92" Type="http://schemas.openxmlformats.org/officeDocument/2006/relationships/image" Target="media/image87.emf"/><Relationship Id="rId93" Type="http://schemas.openxmlformats.org/officeDocument/2006/relationships/image" Target="media/image88.emf"/><Relationship Id="rId94" Type="http://schemas.openxmlformats.org/officeDocument/2006/relationships/image" Target="media/image89.emf"/><Relationship Id="rId95" Type="http://schemas.openxmlformats.org/officeDocument/2006/relationships/image" Target="media/image90.emf"/><Relationship Id="rId96" Type="http://schemas.openxmlformats.org/officeDocument/2006/relationships/image" Target="media/image91.emf"/><Relationship Id="rId101" Type="http://schemas.openxmlformats.org/officeDocument/2006/relationships/oleObject" Target="embeddings/oleObject2.bin"/><Relationship Id="rId102" Type="http://schemas.openxmlformats.org/officeDocument/2006/relationships/image" Target="media/image95.emf"/><Relationship Id="rId103" Type="http://schemas.openxmlformats.org/officeDocument/2006/relationships/oleObject" Target="embeddings/oleObject3.bin"/><Relationship Id="rId104" Type="http://schemas.openxmlformats.org/officeDocument/2006/relationships/image" Target="media/image96.emf"/><Relationship Id="rId105" Type="http://schemas.openxmlformats.org/officeDocument/2006/relationships/oleObject" Target="embeddings/oleObject4.bin"/><Relationship Id="rId106" Type="http://schemas.openxmlformats.org/officeDocument/2006/relationships/image" Target="media/image97.emf"/><Relationship Id="rId107" Type="http://schemas.openxmlformats.org/officeDocument/2006/relationships/oleObject" Target="embeddings/oleObject5.bin"/><Relationship Id="rId108" Type="http://schemas.openxmlformats.org/officeDocument/2006/relationships/image" Target="media/image98.emf"/><Relationship Id="rId109" Type="http://schemas.openxmlformats.org/officeDocument/2006/relationships/oleObject" Target="embeddings/oleObject6.bin"/><Relationship Id="rId97" Type="http://schemas.openxmlformats.org/officeDocument/2006/relationships/image" Target="media/image92.emf"/><Relationship Id="rId98" Type="http://schemas.openxmlformats.org/officeDocument/2006/relationships/image" Target="media/image93.emf"/><Relationship Id="rId99" Type="http://schemas.openxmlformats.org/officeDocument/2006/relationships/oleObject" Target="embeddings/oleObject1.bin"/><Relationship Id="rId43" Type="http://schemas.openxmlformats.org/officeDocument/2006/relationships/image" Target="media/image38.wmf"/><Relationship Id="rId44" Type="http://schemas.openxmlformats.org/officeDocument/2006/relationships/image" Target="media/image39.wmf"/><Relationship Id="rId45" Type="http://schemas.openxmlformats.org/officeDocument/2006/relationships/image" Target="media/image40.wmf"/><Relationship Id="rId46" Type="http://schemas.openxmlformats.org/officeDocument/2006/relationships/image" Target="media/image41.wmf"/><Relationship Id="rId47" Type="http://schemas.openxmlformats.org/officeDocument/2006/relationships/image" Target="media/image42.wmf"/><Relationship Id="rId48" Type="http://schemas.openxmlformats.org/officeDocument/2006/relationships/image" Target="media/image43.wmf"/><Relationship Id="rId49" Type="http://schemas.openxmlformats.org/officeDocument/2006/relationships/image" Target="media/image44.wmf"/><Relationship Id="rId100" Type="http://schemas.openxmlformats.org/officeDocument/2006/relationships/image" Target="media/image94.emf"/><Relationship Id="rId150" Type="http://schemas.openxmlformats.org/officeDocument/2006/relationships/image" Target="media/image119.emf"/><Relationship Id="rId151" Type="http://schemas.openxmlformats.org/officeDocument/2006/relationships/oleObject" Target="embeddings/oleObject27.bin"/><Relationship Id="rId152" Type="http://schemas.openxmlformats.org/officeDocument/2006/relationships/image" Target="media/image120.emf"/><Relationship Id="rId153" Type="http://schemas.openxmlformats.org/officeDocument/2006/relationships/oleObject" Target="embeddings/oleObject28.bin"/><Relationship Id="rId154" Type="http://schemas.openxmlformats.org/officeDocument/2006/relationships/fontTable" Target="fontTable.xml"/><Relationship Id="rId155" Type="http://schemas.openxmlformats.org/officeDocument/2006/relationships/theme" Target="theme/theme1.xml"/><Relationship Id="rId20" Type="http://schemas.openxmlformats.org/officeDocument/2006/relationships/image" Target="media/image15.wmf"/><Relationship Id="rId21" Type="http://schemas.openxmlformats.org/officeDocument/2006/relationships/image" Target="media/image16.wmf"/><Relationship Id="rId22" Type="http://schemas.openxmlformats.org/officeDocument/2006/relationships/image" Target="media/image17.wmf"/><Relationship Id="rId70" Type="http://schemas.openxmlformats.org/officeDocument/2006/relationships/image" Target="media/image65.emf"/><Relationship Id="rId71" Type="http://schemas.openxmlformats.org/officeDocument/2006/relationships/image" Target="media/image66.emf"/><Relationship Id="rId72" Type="http://schemas.openxmlformats.org/officeDocument/2006/relationships/image" Target="media/image67.emf"/><Relationship Id="rId73" Type="http://schemas.openxmlformats.org/officeDocument/2006/relationships/image" Target="media/image68.emf"/><Relationship Id="rId74" Type="http://schemas.openxmlformats.org/officeDocument/2006/relationships/image" Target="media/image69.emf"/><Relationship Id="rId75" Type="http://schemas.openxmlformats.org/officeDocument/2006/relationships/image" Target="media/image70.emf"/><Relationship Id="rId76" Type="http://schemas.openxmlformats.org/officeDocument/2006/relationships/image" Target="media/image71.emf"/><Relationship Id="rId77" Type="http://schemas.openxmlformats.org/officeDocument/2006/relationships/image" Target="media/image72.emf"/><Relationship Id="rId78" Type="http://schemas.openxmlformats.org/officeDocument/2006/relationships/image" Target="media/image73.emf"/><Relationship Id="rId79" Type="http://schemas.openxmlformats.org/officeDocument/2006/relationships/image" Target="media/image74.emf"/><Relationship Id="rId23" Type="http://schemas.openxmlformats.org/officeDocument/2006/relationships/image" Target="media/image18.wmf"/><Relationship Id="rId24" Type="http://schemas.openxmlformats.org/officeDocument/2006/relationships/image" Target="media/image19.wmf"/><Relationship Id="rId25" Type="http://schemas.openxmlformats.org/officeDocument/2006/relationships/image" Target="media/image20.wmf"/><Relationship Id="rId26" Type="http://schemas.openxmlformats.org/officeDocument/2006/relationships/image" Target="media/image21.wmf"/><Relationship Id="rId27" Type="http://schemas.openxmlformats.org/officeDocument/2006/relationships/image" Target="media/image22.wmf"/><Relationship Id="rId28" Type="http://schemas.openxmlformats.org/officeDocument/2006/relationships/image" Target="media/image23.wmf"/><Relationship Id="rId29" Type="http://schemas.openxmlformats.org/officeDocument/2006/relationships/image" Target="media/image24.wmf"/><Relationship Id="rId130" Type="http://schemas.openxmlformats.org/officeDocument/2006/relationships/image" Target="media/image109.emf"/><Relationship Id="rId131" Type="http://schemas.openxmlformats.org/officeDocument/2006/relationships/oleObject" Target="embeddings/oleObject17.bin"/><Relationship Id="rId132" Type="http://schemas.openxmlformats.org/officeDocument/2006/relationships/image" Target="media/image110.emf"/><Relationship Id="rId133" Type="http://schemas.openxmlformats.org/officeDocument/2006/relationships/oleObject" Target="embeddings/oleObject18.bin"/><Relationship Id="rId134" Type="http://schemas.openxmlformats.org/officeDocument/2006/relationships/image" Target="media/image111.emf"/><Relationship Id="rId135" Type="http://schemas.openxmlformats.org/officeDocument/2006/relationships/oleObject" Target="embeddings/oleObject19.bin"/><Relationship Id="rId136" Type="http://schemas.openxmlformats.org/officeDocument/2006/relationships/image" Target="media/image112.emf"/><Relationship Id="rId137" Type="http://schemas.openxmlformats.org/officeDocument/2006/relationships/oleObject" Target="embeddings/oleObject20.bin"/><Relationship Id="rId138" Type="http://schemas.openxmlformats.org/officeDocument/2006/relationships/image" Target="media/image113.emf"/><Relationship Id="rId139" Type="http://schemas.openxmlformats.org/officeDocument/2006/relationships/oleObject" Target="embeddings/oleObject2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image" Target="media/image2.wmf"/><Relationship Id="rId8" Type="http://schemas.openxmlformats.org/officeDocument/2006/relationships/image" Target="media/image3.wmf"/><Relationship Id="rId9" Type="http://schemas.openxmlformats.org/officeDocument/2006/relationships/image" Target="media/image4.wmf"/><Relationship Id="rId50" Type="http://schemas.openxmlformats.org/officeDocument/2006/relationships/image" Target="media/image45.emf"/><Relationship Id="rId51" Type="http://schemas.openxmlformats.org/officeDocument/2006/relationships/image" Target="media/image46.emf"/><Relationship Id="rId52" Type="http://schemas.openxmlformats.org/officeDocument/2006/relationships/image" Target="media/image47.emf"/><Relationship Id="rId53" Type="http://schemas.openxmlformats.org/officeDocument/2006/relationships/image" Target="media/image48.emf"/><Relationship Id="rId54" Type="http://schemas.openxmlformats.org/officeDocument/2006/relationships/image" Target="media/image49.emf"/><Relationship Id="rId55" Type="http://schemas.openxmlformats.org/officeDocument/2006/relationships/image" Target="media/image50.emf"/><Relationship Id="rId56" Type="http://schemas.openxmlformats.org/officeDocument/2006/relationships/image" Target="media/image51.emf"/><Relationship Id="rId57" Type="http://schemas.openxmlformats.org/officeDocument/2006/relationships/image" Target="media/image52.emf"/><Relationship Id="rId58" Type="http://schemas.openxmlformats.org/officeDocument/2006/relationships/image" Target="media/image53.emf"/><Relationship Id="rId59" Type="http://schemas.openxmlformats.org/officeDocument/2006/relationships/image" Target="media/image54.emf"/><Relationship Id="rId110" Type="http://schemas.openxmlformats.org/officeDocument/2006/relationships/image" Target="media/image99.emf"/><Relationship Id="rId111" Type="http://schemas.openxmlformats.org/officeDocument/2006/relationships/oleObject" Target="embeddings/oleObject7.bin"/><Relationship Id="rId112" Type="http://schemas.openxmlformats.org/officeDocument/2006/relationships/image" Target="media/image100.emf"/><Relationship Id="rId113" Type="http://schemas.openxmlformats.org/officeDocument/2006/relationships/oleObject" Target="embeddings/oleObject8.bin"/><Relationship Id="rId114" Type="http://schemas.openxmlformats.org/officeDocument/2006/relationships/image" Target="media/image101.emf"/><Relationship Id="rId115" Type="http://schemas.openxmlformats.org/officeDocument/2006/relationships/oleObject" Target="embeddings/oleObject9.bin"/><Relationship Id="rId116" Type="http://schemas.openxmlformats.org/officeDocument/2006/relationships/image" Target="media/image102.emf"/><Relationship Id="rId117" Type="http://schemas.openxmlformats.org/officeDocument/2006/relationships/oleObject" Target="embeddings/oleObject10.bin"/><Relationship Id="rId118" Type="http://schemas.openxmlformats.org/officeDocument/2006/relationships/image" Target="media/image103.emf"/><Relationship Id="rId119" Type="http://schemas.openxmlformats.org/officeDocument/2006/relationships/oleObject" Target="embeddings/oleObject11.bin"/><Relationship Id="rId30" Type="http://schemas.openxmlformats.org/officeDocument/2006/relationships/image" Target="media/image25.wmf"/><Relationship Id="rId31" Type="http://schemas.openxmlformats.org/officeDocument/2006/relationships/image" Target="media/image26.wmf"/><Relationship Id="rId32" Type="http://schemas.openxmlformats.org/officeDocument/2006/relationships/image" Target="media/image27.wmf"/><Relationship Id="rId33" Type="http://schemas.openxmlformats.org/officeDocument/2006/relationships/image" Target="media/image28.wmf"/><Relationship Id="rId34" Type="http://schemas.openxmlformats.org/officeDocument/2006/relationships/image" Target="media/image29.wmf"/><Relationship Id="rId35" Type="http://schemas.openxmlformats.org/officeDocument/2006/relationships/image" Target="media/image30.wmf"/><Relationship Id="rId36" Type="http://schemas.openxmlformats.org/officeDocument/2006/relationships/image" Target="media/image31.wmf"/><Relationship Id="rId37" Type="http://schemas.openxmlformats.org/officeDocument/2006/relationships/image" Target="media/image32.wmf"/><Relationship Id="rId38" Type="http://schemas.openxmlformats.org/officeDocument/2006/relationships/image" Target="media/image33.wmf"/><Relationship Id="rId39" Type="http://schemas.openxmlformats.org/officeDocument/2006/relationships/image" Target="media/image34.wmf"/><Relationship Id="rId80" Type="http://schemas.openxmlformats.org/officeDocument/2006/relationships/image" Target="media/image75.emf"/><Relationship Id="rId81" Type="http://schemas.openxmlformats.org/officeDocument/2006/relationships/image" Target="media/image76.emf"/><Relationship Id="rId82" Type="http://schemas.openxmlformats.org/officeDocument/2006/relationships/image" Target="media/image77.emf"/><Relationship Id="rId83" Type="http://schemas.openxmlformats.org/officeDocument/2006/relationships/image" Target="media/image78.emf"/><Relationship Id="rId84" Type="http://schemas.openxmlformats.org/officeDocument/2006/relationships/image" Target="media/image79.emf"/><Relationship Id="rId85" Type="http://schemas.openxmlformats.org/officeDocument/2006/relationships/image" Target="media/image80.emf"/><Relationship Id="rId86" Type="http://schemas.openxmlformats.org/officeDocument/2006/relationships/image" Target="media/image81.emf"/><Relationship Id="rId87" Type="http://schemas.openxmlformats.org/officeDocument/2006/relationships/image" Target="media/image82.emf"/><Relationship Id="rId88" Type="http://schemas.openxmlformats.org/officeDocument/2006/relationships/image" Target="media/image83.emf"/><Relationship Id="rId89" Type="http://schemas.openxmlformats.org/officeDocument/2006/relationships/image" Target="media/image84.emf"/><Relationship Id="rId140" Type="http://schemas.openxmlformats.org/officeDocument/2006/relationships/image" Target="media/image114.emf"/><Relationship Id="rId141" Type="http://schemas.openxmlformats.org/officeDocument/2006/relationships/oleObject" Target="embeddings/oleObject22.bin"/><Relationship Id="rId142" Type="http://schemas.openxmlformats.org/officeDocument/2006/relationships/image" Target="media/image115.emf"/><Relationship Id="rId143" Type="http://schemas.openxmlformats.org/officeDocument/2006/relationships/oleObject" Target="embeddings/oleObject23.bin"/><Relationship Id="rId144" Type="http://schemas.openxmlformats.org/officeDocument/2006/relationships/image" Target="media/image116.emf"/><Relationship Id="rId145" Type="http://schemas.openxmlformats.org/officeDocument/2006/relationships/oleObject" Target="embeddings/oleObject24.bin"/><Relationship Id="rId146" Type="http://schemas.openxmlformats.org/officeDocument/2006/relationships/image" Target="media/image117.emf"/><Relationship Id="rId147" Type="http://schemas.openxmlformats.org/officeDocument/2006/relationships/oleObject" Target="embeddings/oleObject25.bin"/><Relationship Id="rId148" Type="http://schemas.openxmlformats.org/officeDocument/2006/relationships/image" Target="media/image118.emf"/><Relationship Id="rId14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25</Pages>
  <Words>4327</Words>
  <Characters>24670</Characters>
  <Application>Microsoft Macintosh Word</Application>
  <DocSecurity>0</DocSecurity>
  <Lines>205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DIRC</Company>
  <LinksUpToDate>false</LinksUpToDate>
  <CharactersWithSpaces>289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sb</dc:creator>
  <cp:keywords/>
  <dc:description/>
  <cp:lastModifiedBy>Cameron Kim</cp:lastModifiedBy>
  <cp:revision>10</cp:revision>
  <dcterms:created xsi:type="dcterms:W3CDTF">2013-08-06T22:30:00Z</dcterms:created>
  <dcterms:modified xsi:type="dcterms:W3CDTF">2013-10-12T1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